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281"/>
        <w:gridCol w:w="3038"/>
        <w:gridCol w:w="3613"/>
      </w:tblGrid>
      <w:tr w:rsidR="00662518" w:rsidRPr="00804D03" w14:paraId="64A38ED7" w14:textId="2AB864FD" w:rsidTr="0020380B">
        <w:trPr>
          <w:trHeight w:val="558"/>
        </w:trPr>
        <w:tc>
          <w:tcPr>
            <w:tcW w:w="4145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804D03" w:rsidRDefault="00662518" w:rsidP="00662518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نام و نام خانوادگی :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 xml:space="preserve"> ....................</w:t>
            </w:r>
          </w:p>
        </w:tc>
        <w:tc>
          <w:tcPr>
            <w:tcW w:w="3119" w:type="dxa"/>
            <w:shd w:val="clear" w:color="auto" w:fill="FFF2CC" w:themeFill="accent4" w:themeFillTint="33"/>
            <w:vAlign w:val="center"/>
          </w:tcPr>
          <w:p w14:paraId="16F0CC74" w14:textId="3C7FD7DA" w:rsidR="002D1074" w:rsidRPr="00804D03" w:rsidRDefault="00662518" w:rsidP="00806076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ک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ارب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رگ ری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اض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 xml:space="preserve">ی </w:t>
            </w:r>
            <w:r w:rsidR="00085FEC"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نه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م</w:t>
            </w:r>
          </w:p>
        </w:tc>
        <w:tc>
          <w:tcPr>
            <w:tcW w:w="3668" w:type="dxa"/>
            <w:shd w:val="clear" w:color="auto" w:fill="F2F2F2" w:themeFill="background1" w:themeFillShade="F2"/>
            <w:vAlign w:val="center"/>
          </w:tcPr>
          <w:p w14:paraId="7F070FF4" w14:textId="657DBCE8" w:rsidR="00662518" w:rsidRPr="00804D03" w:rsidRDefault="00806076" w:rsidP="00662518">
            <w:pPr>
              <w:jc w:val="center"/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</w:pPr>
            <w:r w:rsidRPr="00804D03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 xml:space="preserve">فصل </w:t>
            </w:r>
            <w:r w:rsidR="00F77C8D">
              <w:rPr>
                <w:rFonts w:ascii="Sahel SemiBold" w:hAnsi="Sahel SemiBold" w:cs="Sahel SemiBold" w:hint="cs"/>
                <w:b/>
                <w:bCs/>
                <w:sz w:val="25"/>
                <w:szCs w:val="25"/>
                <w:rtl/>
              </w:rPr>
              <w:t>5</w:t>
            </w:r>
            <w:r w:rsidRPr="00804D03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 xml:space="preserve"> :  </w:t>
            </w:r>
            <w:r w:rsidR="00F77C8D" w:rsidRPr="00F77C8D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>عبارت‌ها</w:t>
            </w:r>
            <w:r w:rsidR="00F77C8D" w:rsidRPr="00F77C8D">
              <w:rPr>
                <w:rFonts w:ascii="Sahel SemiBold" w:hAnsi="Sahel SemiBold" w:cs="Sahel SemiBold" w:hint="cs"/>
                <w:b/>
                <w:bCs/>
                <w:sz w:val="25"/>
                <w:szCs w:val="25"/>
                <w:rtl/>
              </w:rPr>
              <w:t>ی</w:t>
            </w:r>
            <w:r w:rsidR="00F77C8D" w:rsidRPr="00F77C8D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 xml:space="preserve"> جبر</w:t>
            </w:r>
            <w:r w:rsidR="00F77C8D" w:rsidRPr="00F77C8D">
              <w:rPr>
                <w:rFonts w:ascii="Sahel SemiBold" w:hAnsi="Sahel SemiBold" w:cs="Sahel SemiBold" w:hint="cs"/>
                <w:b/>
                <w:bCs/>
                <w:sz w:val="25"/>
                <w:szCs w:val="25"/>
                <w:rtl/>
              </w:rPr>
              <w:t>ی</w:t>
            </w:r>
          </w:p>
        </w:tc>
      </w:tr>
      <w:tr w:rsidR="00662518" w:rsidRPr="00804D03" w14:paraId="2CED4BBB" w14:textId="77777777" w:rsidTr="00AC5613">
        <w:tc>
          <w:tcPr>
            <w:tcW w:w="10932" w:type="dxa"/>
            <w:gridSpan w:val="3"/>
            <w:tcBorders>
              <w:bottom w:val="nil"/>
            </w:tcBorders>
          </w:tcPr>
          <w:p w14:paraId="0F14D2F2" w14:textId="77777777" w:rsidR="00662518" w:rsidRPr="00804D03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20380B" w:rsidRPr="00804D03" w14:paraId="4E0674C1" w14:textId="77777777" w:rsidTr="00F358DB">
        <w:tc>
          <w:tcPr>
            <w:tcW w:w="10932" w:type="dxa"/>
            <w:gridSpan w:val="3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10772" w:type="dxa"/>
              <w:tblLook w:val="0600" w:firstRow="0" w:lastRow="0" w:firstColumn="0" w:lastColumn="0" w:noHBand="1" w:noVBand="1"/>
            </w:tblPr>
            <w:tblGrid>
              <w:gridCol w:w="2831"/>
              <w:gridCol w:w="7941"/>
            </w:tblGrid>
            <w:tr w:rsidR="00806076" w:rsidRPr="00804D03" w14:paraId="5D50CAA9" w14:textId="77777777" w:rsidTr="00806076">
              <w:trPr>
                <w:trHeight w:val="421"/>
              </w:trPr>
              <w:tc>
                <w:tcPr>
                  <w:tcW w:w="283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32F32A4" w14:textId="3BDB29F0" w:rsidR="00806076" w:rsidRPr="00804D03" w:rsidRDefault="00F05481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0548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درس اول و دوم: اتحاد و تجر</w:t>
                  </w:r>
                  <w:r w:rsidRPr="00F0548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F0548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ه</w:t>
                  </w:r>
                </w:p>
              </w:tc>
              <w:tc>
                <w:tcPr>
                  <w:tcW w:w="794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75A4688" w14:textId="4937F7EE" w:rsidR="00806076" w:rsidRPr="00804D03" w:rsidRDefault="00806076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806076" w:rsidRPr="00804D03" w14:paraId="636E2EC0" w14:textId="77777777" w:rsidTr="00A61451">
              <w:trPr>
                <w:trHeight w:val="2549"/>
              </w:trPr>
              <w:tc>
                <w:tcPr>
                  <w:tcW w:w="10772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7D808972" w14:textId="65147840" w:rsidR="00F77C8D" w:rsidRPr="00F77C8D" w:rsidRDefault="00806076" w:rsidP="00F77C8D">
                  <w:pPr>
                    <w:pStyle w:val="ListParagraph"/>
                    <w:numPr>
                      <w:ilvl w:val="0"/>
                      <w:numId w:val="31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F77C8D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درستی یا نادرستی عبارت های زیر را مشخص کنید.</w:t>
                  </w:r>
                </w:p>
                <w:p w14:paraId="0F49D34A" w14:textId="4378A558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عبارت </w:t>
                  </w:r>
                  <w:r w:rsidRPr="00F77C8D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380" w:dyaOrig="320" w14:anchorId="7DD08C16">
                      <v:shape id="_x0000_i13659" type="#_x0000_t75" style="width:20.4pt;height:16.3pt" o:ole="">
                        <v:imagedata r:id="rId8" o:title=""/>
                      </v:shape>
                      <o:OLEObject Type="Embed" ProgID="Equation.DSMT4" ShapeID="_x0000_i13659" DrawAspect="Content" ObjectID="_1787570229" r:id="rId9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یک جمله‌ای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.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           -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درجة </w:t>
                  </w:r>
                  <w:r w:rsidRPr="00F77C8D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80" w:dyaOrig="360" w14:anchorId="449B2C3E">
                      <v:shape id="_x0000_i13660" type="#_x0000_t75" style="width:28.55pt;height:17.65pt" o:ole="">
                        <v:imagedata r:id="rId10" o:title=""/>
                      </v:shape>
                      <o:OLEObject Type="Embed" ProgID="Equation.DSMT4" ShapeID="_x0000_i13660" DrawAspect="Content" ObjectID="_1787570230" r:id="rId11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نسبت به برابر 3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.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6C83A50B" w14:textId="28DE1989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عبارت</w:t>
                  </w:r>
                  <w:r w:rsidRPr="00F77C8D">
                    <w:rPr>
                      <w:rFonts w:cs="B Nazanin"/>
                      <w:b/>
                      <w:bCs/>
                      <w:position w:val="-16"/>
                      <w:sz w:val="25"/>
                      <w:szCs w:val="25"/>
                    </w:rPr>
                    <w:object w:dxaOrig="840" w:dyaOrig="440" w14:anchorId="0FFD10EE">
                      <v:shape id="_x0000_i13661" type="#_x0000_t75" style="width:42.1pt;height:21.75pt" o:ole="">
                        <v:imagedata r:id="rId12" o:title=""/>
                      </v:shape>
                      <o:OLEObject Type="Embed" ProgID="Equation.DSMT4" ShapeID="_x0000_i13661" DrawAspect="Content" ObjectID="_1787570231" r:id="rId13"/>
                    </w:object>
                  </w: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، تک جمله ای می‌باشد</w:t>
                  </w: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.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(       )       </w:t>
                  </w:r>
                  <w:r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                            </w:t>
                  </w: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-</w:t>
                  </w: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عبارت </w:t>
                  </w:r>
                  <w:r w:rsidRPr="00F77C8D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1160" w:dyaOrig="320" w14:anchorId="7A7F3C18">
                      <v:shape id="_x0000_i13662" type="#_x0000_t75" style="width:58.4pt;height:16.3pt" o:ole="">
                        <v:imagedata r:id="rId14" o:title=""/>
                      </v:shape>
                      <o:OLEObject Type="Embed" ProgID="Equation.DSMT4" ShapeID="_x0000_i13662" DrawAspect="Content" ObjectID="_1787570232" r:id="rId15"/>
                    </w:object>
                  </w: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یک اتحاد است</w:t>
                  </w: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.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115F927B" w14:textId="694271C5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-</w:t>
                  </w: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درجه یک جمله‌ای </w:t>
                  </w:r>
                  <w:r w:rsidRPr="00F77C8D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980" w:dyaOrig="320" w14:anchorId="7E31696A">
                      <v:shape id="_x0000_i13663" type="#_x0000_t75" style="width:50.25pt;height:16.3pt" o:ole="">
                        <v:imagedata r:id="rId16" o:title=""/>
                      </v:shape>
                      <o:OLEObject Type="Embed" ProgID="Equation.DSMT4" ShapeID="_x0000_i13663" DrawAspect="Content" ObjectID="_1787570233" r:id="rId17"/>
                    </w:object>
                  </w: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نسبت به دو متغیر </w:t>
                  </w:r>
                  <w:r w:rsidRPr="00F77C8D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420" w:dyaOrig="260" w14:anchorId="48A5FBB9">
                      <v:shape id="_x0000_i13664" type="#_x0000_t75" style="width:20.4pt;height:13.6pt" o:ole="">
                        <v:imagedata r:id="rId18" o:title=""/>
                      </v:shape>
                      <o:OLEObject Type="Embed" ProgID="Equation.DSMT4" ShapeID="_x0000_i13664" DrawAspect="Content" ObjectID="_1787570234" r:id="rId19"/>
                    </w:object>
                  </w:r>
                  <w:r w:rsidRPr="00F77C8D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برابر 2 است</w:t>
                  </w: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.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عبارت </w:t>
                  </w:r>
                  <w:r w:rsidRPr="00F77C8D">
                    <w:rPr>
                      <w:rFonts w:cs="B Nazanin"/>
                      <w:position w:val="-8"/>
                      <w:sz w:val="25"/>
                      <w:szCs w:val="25"/>
                    </w:rPr>
                    <w:object w:dxaOrig="499" w:dyaOrig="360" w14:anchorId="5AAB7ACC">
                      <v:shape id="_x0000_i13666" type="#_x0000_t75" style="width:25.8pt;height:17.65pt" o:ole="">
                        <v:imagedata r:id="rId20" o:title=""/>
                      </v:shape>
                      <o:OLEObject Type="Embed" ProgID="Equation.DSMT4" ShapeID="_x0000_i13666" DrawAspect="Content" ObjectID="_1787570235" r:id="rId21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ک جمله‌ای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(       )       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</w:t>
                  </w:r>
                </w:p>
                <w:p w14:paraId="2AC1AF48" w14:textId="312BC810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درجه تک جمله‌ای </w:t>
                  </w:r>
                  <w:r w:rsidRPr="00F77C8D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680" w:dyaOrig="360" w14:anchorId="22B6B78F">
                      <v:shape id="_x0000_i13667" type="#_x0000_t75" style="width:35.3pt;height:17.65pt" o:ole="">
                        <v:imagedata r:id="rId22" o:title=""/>
                      </v:shape>
                      <o:OLEObject Type="Embed" ProgID="Equation.DSMT4" ShapeID="_x0000_i13667" DrawAspect="Content" ObjectID="_1787570236" r:id="rId23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سبت به برابر 4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</w:t>
                  </w: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عبارت </w:t>
                  </w:r>
                  <w:r w:rsidRPr="00F77C8D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900" w:dyaOrig="360" w14:anchorId="3907DB9B">
                      <v:shape id="_x0000_i13665" type="#_x0000_t75" style="width:44.85pt;height:17.65pt" o:ole="">
                        <v:imagedata r:id="rId24" o:title=""/>
                      </v:shape>
                      <o:OLEObject Type="Embed" ProgID="Equation.DSMT4" ShapeID="_x0000_i13665" DrawAspect="Content" ObjectID="_1787570237" r:id="rId25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ک چند جمله‌ای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</w:t>
                  </w:r>
                </w:p>
              </w:tc>
            </w:tr>
            <w:tr w:rsidR="0020380B" w:rsidRPr="00804D03" w14:paraId="1A05D140" w14:textId="77777777" w:rsidTr="00FE6F51">
              <w:trPr>
                <w:trHeight w:val="1967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A76DA41" w14:textId="77777777" w:rsidR="0020380B" w:rsidRDefault="0020380B" w:rsidP="00F77C8D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F77C8D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جاهای خالی را کامل کنید.</w:t>
                  </w:r>
                </w:p>
                <w:p w14:paraId="01149551" w14:textId="0E6C84B3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درجه چند جمله‌ای </w:t>
                  </w:r>
                  <w:r w:rsidRPr="00F77C8D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1400" w:dyaOrig="360" w14:anchorId="4434B751">
                      <v:shape id="_x0000_i13668" type="#_x0000_t75" style="width:70.65pt;height:17.65pt" o:ole="">
                        <v:imagedata r:id="rId26" o:title=""/>
                      </v:shape>
                      <o:OLEObject Type="Embed" ProgID="Equation.DSMT4" ShapeID="_x0000_i13668" DrawAspect="Content" ObjectID="_1787570238" r:id="rId27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نسبت به متغیر</w:t>
                  </w:r>
                  <w:r w:rsidRPr="00F77C8D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220" w:dyaOrig="260" w14:anchorId="35697BB6">
                      <v:shape id="_x0000_i13669" type="#_x0000_t75" style="width:10.85pt;height:13.6pt" o:ole="">
                        <v:imagedata r:id="rId28" o:title=""/>
                      </v:shape>
                      <o:OLEObject Type="Embed" ProgID="Equation.DSMT4" ShapeID="_x0000_i13669" DrawAspect="Content" ObjectID="_1787570239" r:id="rId29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...........................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0DB0F1D6" w14:textId="4374B39F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2) درجه چند جمله‌ای </w:t>
                  </w:r>
                  <w:r w:rsidRPr="00F77C8D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600" w:dyaOrig="360" w14:anchorId="2ABBD46D">
                      <v:shape id="_x0000_i13670" type="#_x0000_t75" style="width:29.9pt;height:17.65pt" o:ole="">
                        <v:imagedata r:id="rId30" o:title=""/>
                      </v:shape>
                      <o:OLEObject Type="Embed" ProgID="Equation.DSMT4" ShapeID="_x0000_i13670" DrawAspect="Content" ObjectID="_1787570240" r:id="rId31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نسبت به متغیرهای </w:t>
                  </w:r>
                  <w:r w:rsidRPr="00F77C8D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00" w:dyaOrig="220" w14:anchorId="02D1353D">
                      <v:shape id="_x0000_i13671" type="#_x0000_t75" style="width:10.85pt;height:10.85pt" o:ole="">
                        <v:imagedata r:id="rId32" o:title=""/>
                      </v:shape>
                      <o:OLEObject Type="Embed" ProgID="Equation.DSMT4" ShapeID="_x0000_i13671" DrawAspect="Content" ObjectID="_1787570241" r:id="rId33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و </w:t>
                  </w:r>
                  <w:r w:rsidRPr="00F77C8D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00" w:dyaOrig="279" w14:anchorId="2EF41E42">
                      <v:shape id="_x0000_i13672" type="#_x0000_t75" style="width:10.85pt;height:13.6pt" o:ole="">
                        <v:imagedata r:id="rId34" o:title=""/>
                      </v:shape>
                      <o:OLEObject Type="Embed" ProgID="Equation.DSMT4" ShapeID="_x0000_i13672" DrawAspect="Content" ObjectID="_1787570242" r:id="rId35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...........................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583A5511" w14:textId="14624FD4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3) در عبارت </w:t>
                  </w:r>
                  <w:r w:rsidRPr="00F77C8D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80" w:dyaOrig="360" w14:anchorId="66398D30">
                      <v:shape id="_x0000_i13673" type="#_x0000_t75" style="width:28.55pt;height:17.65pt" o:ole="">
                        <v:imagedata r:id="rId36" o:title=""/>
                      </v:shape>
                      <o:OLEObject Type="Embed" ProgID="Equation.DSMT4" ShapeID="_x0000_i13673" DrawAspect="Content" ObjectID="_1787570243" r:id="rId37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درجه نسبت به </w:t>
                  </w:r>
                  <w:r w:rsidRPr="00F77C8D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20" w:dyaOrig="220" w14:anchorId="48EA58A8">
                      <v:shape id="_x0000_i13674" type="#_x0000_t75" style="width:10.85pt;height:10.85pt" o:ole="">
                        <v:imagedata r:id="rId38" o:title=""/>
                      </v:shape>
                      <o:OLEObject Type="Embed" ProgID="Equation.DSMT4" ShapeID="_x0000_i13674" DrawAspect="Content" ObjectID="_1787570244" r:id="rId39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و </w:t>
                  </w:r>
                  <w:r w:rsidRPr="00F77C8D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220" w:dyaOrig="260" w14:anchorId="61580649">
                      <v:shape id="_x0000_i13675" type="#_x0000_t75" style="width:10.85pt;height:13.6pt" o:ole="">
                        <v:imagedata r:id="rId40" o:title=""/>
                      </v:shape>
                      <o:OLEObject Type="Embed" ProgID="Equation.DSMT4" ShapeID="_x0000_i13675" DrawAspect="Content" ObjectID="_1787570245" r:id="rId41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....................................................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50DE469A" w14:textId="1B74C89E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4) </w:t>
                  </w: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در تک جمله‌ای</w:t>
                  </w:r>
                  <w:r w:rsidRPr="00F77C8D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F77C8D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660" w:dyaOrig="360" w14:anchorId="08F615E2">
                      <v:shape id="_x0000_i13676" type="#_x0000_t75" style="width:32.6pt;height:17.65pt" o:ole="">
                        <v:imagedata r:id="rId42" o:title=""/>
                      </v:shape>
                      <o:OLEObject Type="Embed" ProgID="Equation.DSMT4" ShapeID="_x0000_i13676" DrawAspect="Content" ObjectID="_1787570246" r:id="rId43"/>
                    </w:object>
                  </w: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درجه نسبت به متغیر</w:t>
                  </w:r>
                  <w:r w:rsidRPr="00F77C8D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F77C8D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20" w:dyaOrig="220" w14:anchorId="63B24023">
                      <v:shape id="_x0000_i13677" type="#_x0000_t75" style="width:10.85pt;height:10.85pt" o:ole="">
                        <v:imagedata r:id="rId44" o:title=""/>
                      </v:shape>
                      <o:OLEObject Type="Embed" ProgID="Equation.DSMT4" ShapeID="_x0000_i13677" DrawAspect="Content" ObjectID="_1787570247" r:id="rId45"/>
                    </w:object>
                  </w: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.............. است</w:t>
                  </w: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.</w:t>
                  </w: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7A4766CC" w14:textId="60BB5478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5) 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درجه چند جمله‌ای </w:t>
                  </w:r>
                  <w:r w:rsidRPr="00F77C8D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1840" w:dyaOrig="360" w14:anchorId="48537208">
                      <v:shape id="_x0000_i13678" type="#_x0000_t75" style="width:92.4pt;height:17.65pt" o:ole="">
                        <v:imagedata r:id="rId46" o:title=""/>
                      </v:shape>
                      <o:OLEObject Type="Embed" ProgID="Equation.DSMT4" ShapeID="_x0000_i13678" DrawAspect="Content" ObjectID="_1787570248" r:id="rId47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نسبت به متغیر</w:t>
                  </w:r>
                  <w:r w:rsidRPr="00F77C8D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F77C8D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20" w:dyaOrig="220" w14:anchorId="444A6549">
                      <v:shape id="_x0000_i13679" type="#_x0000_t75" style="width:10.85pt;height:10.85pt" o:ole="">
                        <v:imagedata r:id="rId48" o:title=""/>
                      </v:shape>
                      <o:OLEObject Type="Embed" ProgID="Equation.DSMT4" ShapeID="_x0000_i13679" DrawAspect="Content" ObjectID="_1787570249" r:id="rId49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رابر با  ........................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203F8CAF" w14:textId="78CD9D8A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6) درجه چند جمله‌ای </w:t>
                  </w:r>
                  <w:r w:rsidRPr="00F77C8D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1359" w:dyaOrig="360" w14:anchorId="751C8D30">
                      <v:shape id="_x0000_i13680" type="#_x0000_t75" style="width:67.9pt;height:17.65pt" o:ole="">
                        <v:imagedata r:id="rId50" o:title=""/>
                      </v:shape>
                      <o:OLEObject Type="Embed" ProgID="Equation.DSMT4" ShapeID="_x0000_i13680" DrawAspect="Content" ObjectID="_1787570250" r:id="rId51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نسبت به متغیر</w:t>
                  </w:r>
                  <w:r w:rsidRPr="00F77C8D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F77C8D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20" w:dyaOrig="220" w14:anchorId="63616B50">
                      <v:shape id="_x0000_i13681" type="#_x0000_t75" style="width:10.85pt;height:10.85pt" o:ole="">
                        <v:imagedata r:id="rId48" o:title=""/>
                      </v:shape>
                      <o:OLEObject Type="Embed" ProgID="Equation.DSMT4" ShapeID="_x0000_i13681" DrawAspect="Content" ObjectID="_1787570251" r:id="rId52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رابر با  ...........................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4104D0B1" w14:textId="3EE7F6F9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7) به کمک اتحاد .......................می‌توان حاصل‌ضرب </w:t>
                  </w:r>
                  <w:r w:rsidRPr="00F77C8D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800" w:dyaOrig="260" w14:anchorId="2B5EC616">
                      <v:shape id="_x0000_i13682" type="#_x0000_t75" style="width:40.75pt;height:13.6pt" o:ole="">
                        <v:imagedata r:id="rId53" o:title=""/>
                      </v:shape>
                      <o:OLEObject Type="Embed" ProgID="Equation.DSMT4" ShapeID="_x0000_i13682" DrawAspect="Content" ObjectID="_1787570252" r:id="rId54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 بدست آورد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70C6FC33" w14:textId="1D20963A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8) ضریب عددی در جملة جبری </w:t>
                  </w:r>
                  <w:r w:rsidRPr="00F77C8D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880" w:dyaOrig="320" w14:anchorId="6DE214A7">
                      <v:shape id="_x0000_i13683" type="#_x0000_t75" style="width:43.45pt;height:16.3pt" o:ole="">
                        <v:imagedata r:id="rId55" o:title=""/>
                      </v:shape>
                      <o:OLEObject Type="Embed" ProgID="Equation.DSMT4" ShapeID="_x0000_i13683" DrawAspect="Content" ObjectID="_1787570253" r:id="rId56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رابر با .......................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1CC631EE" w14:textId="78298E79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9) در یک جمله‌ای </w:t>
                  </w:r>
                  <w:r w:rsidRPr="00F77C8D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940" w:dyaOrig="320" w14:anchorId="153F42A2">
                      <v:shape id="_x0000_i13684" type="#_x0000_t75" style="width:46.2pt;height:16.3pt" o:ole="">
                        <v:imagedata r:id="rId57" o:title=""/>
                      </v:shape>
                      <o:OLEObject Type="Embed" ProgID="Equation.DSMT4" ShapeID="_x0000_i13684" DrawAspect="Content" ObjectID="_1787570254" r:id="rId58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درجه یک جمله‌ای نسبت به </w:t>
                  </w:r>
                  <w:r w:rsidRPr="00F77C8D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00" w:dyaOrig="220" w14:anchorId="36EBECFC">
                      <v:shape id="_x0000_i13685" type="#_x0000_t75" style="width:10.85pt;height:10.85pt" o:ole="">
                        <v:imagedata r:id="rId59" o:title=""/>
                      </v:shape>
                      <o:OLEObject Type="Embed" ProgID="Equation.DSMT4" ShapeID="_x0000_i13685" DrawAspect="Content" ObjectID="_1787570255" r:id="rId60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رابر .........................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7A76459C" w14:textId="0CF04E21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0) درجه چند جمله‌ ای </w:t>
                  </w:r>
                  <w:r w:rsidRPr="00F77C8D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1020" w:dyaOrig="320" w14:anchorId="13EF58DD">
                      <v:shape id="_x0000_i13686" type="#_x0000_t75" style="width:51.6pt;height:16.3pt" o:ole="">
                        <v:imagedata r:id="rId61" o:title=""/>
                      </v:shape>
                      <o:OLEObject Type="Embed" ProgID="Equation.DSMT4" ShapeID="_x0000_i13686" DrawAspect="Content" ObjectID="_1787570256" r:id="rId62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مساوی ......................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26595CD2" w14:textId="51CD66F9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1) ضریب یک جمله‌ای </w:t>
                  </w:r>
                  <w:r w:rsidRPr="00F77C8D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920" w:dyaOrig="360" w14:anchorId="6030DD8A">
                      <v:shape id="_x0000_i13687" type="#_x0000_t75" style="width:46.2pt;height:17.65pt" o:ole="">
                        <v:imagedata r:id="rId63" o:title=""/>
                      </v:shape>
                      <o:OLEObject Type="Embed" ProgID="Equation.DSMT4" ShapeID="_x0000_i13687" DrawAspect="Content" ObjectID="_1787570257" r:id="rId64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، ..................................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4D4AB489" w14:textId="681D81E6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2) درجه چند جمله‌ ای  </w:t>
                  </w:r>
                  <w:r w:rsidRPr="00F77C8D">
                    <w:rPr>
                      <w:rFonts w:cs="B Nazanin"/>
                      <w:position w:val="-6"/>
                      <w:sz w:val="25"/>
                      <w:szCs w:val="25"/>
                    </w:rPr>
                    <w:object w:dxaOrig="920" w:dyaOrig="320" w14:anchorId="4DAFED5F">
                      <v:shape id="_x0000_i13688" type="#_x0000_t75" style="width:46.2pt;height:16.3pt" o:ole="">
                        <v:imagedata r:id="rId65" o:title=""/>
                      </v:shape>
                      <o:OLEObject Type="Embed" ProgID="Equation.DSMT4" ShapeID="_x0000_i13688" DrawAspect="Content" ObjectID="_1787570258" r:id="rId66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سبت به متغیر</w:t>
                  </w:r>
                  <w:r w:rsidRPr="00F77C8D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F77C8D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20" w:dyaOrig="220" w14:anchorId="7132211D">
                      <v:shape id="_x0000_i13689" type="#_x0000_t75" style="width:10.85pt;height:10.85pt" o:ole="">
                        <v:imagedata r:id="rId48" o:title=""/>
                      </v:shape>
                      <o:OLEObject Type="Embed" ProgID="Equation.DSMT4" ShapeID="_x0000_i13689" DrawAspect="Content" ObjectID="_1787570259" r:id="rId67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رابر با  ......................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45FCDA37" w14:textId="4ACD46ED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13) ضریب عددی یک جمله‌ای</w:t>
                  </w:r>
                  <w:r w:rsidRPr="00F77C8D">
                    <w:rPr>
                      <w:rFonts w:cs="B Nazanin"/>
                      <w:position w:val="-24"/>
                      <w:sz w:val="25"/>
                      <w:szCs w:val="25"/>
                    </w:rPr>
                    <w:object w:dxaOrig="859" w:dyaOrig="660" w14:anchorId="2B2D39F1">
                      <v:shape id="_x0000_i13690" type="#_x0000_t75" style="width:43.45pt;height:32.6pt" o:ole="">
                        <v:imagedata r:id="rId68" o:title=""/>
                      </v:shape>
                      <o:OLEObject Type="Embed" ProgID="Equation.DSMT4" ShapeID="_x0000_i13690" DrawAspect="Content" ObjectID="_1787570260" r:id="rId69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عدد ......................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1D9C8E25" w14:textId="2E9AE322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14) اگر تساوی دو عبارت به ازای هر مقدار برقرار باشد .................... نام دارد.(معادله-اتحادجبری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)</w:t>
                  </w: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</w:p>
              </w:tc>
            </w:tr>
            <w:tr w:rsidR="0020380B" w:rsidRPr="00804D03" w14:paraId="4681FBA0" w14:textId="77777777" w:rsidTr="0020380B">
              <w:trPr>
                <w:trHeight w:val="1372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393361" w14:textId="6B871010" w:rsidR="004500FC" w:rsidRDefault="004500FC" w:rsidP="004500FC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</w:rPr>
                  </w:pPr>
                  <w:r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به سوالات زیر پاسخ دهید.</w:t>
                  </w:r>
                </w:p>
                <w:p w14:paraId="7625B221" w14:textId="4829D353" w:rsidR="004500FC" w:rsidRPr="004500FC" w:rsidRDefault="004500FC" w:rsidP="004500FC">
                  <w:pPr>
                    <w:tabs>
                      <w:tab w:val="left" w:pos="2771"/>
                    </w:tabs>
                    <w:spacing w:line="360" w:lineRule="auto"/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لف) یک جمله‌ای بنویسید که درجه آن نسبت به</w:t>
                  </w:r>
                  <w:r w:rsidRPr="004500FC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4500FC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460" w:dyaOrig="260" w14:anchorId="72F44C4A">
                      <v:shape id="_x0000_i13691" type="#_x0000_t75" style="width:21.75pt;height:13.6pt" o:ole="">
                        <v:imagedata r:id="rId70" o:title=""/>
                      </v:shape>
                      <o:OLEObject Type="Embed" ProgID="Equation.DSMT4" ShapeID="_x0000_i13691" DrawAspect="Content" ObjectID="_1787570261" r:id="rId71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رابر 4 باشد.</w:t>
                  </w:r>
                </w:p>
                <w:p w14:paraId="4445D826" w14:textId="2971A1FC" w:rsidR="0020380B" w:rsidRPr="004500FC" w:rsidRDefault="004500FC" w:rsidP="004500FC">
                  <w:pPr>
                    <w:spacing w:line="360" w:lineRule="auto"/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) درجه عبارت</w:t>
                  </w:r>
                  <w:r w:rsidRPr="004500FC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1380" w:dyaOrig="320" w14:anchorId="211FA081">
                      <v:shape id="_x0000_i13692" type="#_x0000_t75" style="width:69.3pt;height:16.3pt" o:ole="">
                        <v:imagedata r:id="rId72" o:title=""/>
                      </v:shape>
                      <o:OLEObject Type="Embed" ProgID="Equation.DSMT4" ShapeID="_x0000_i13692" DrawAspect="Content" ObjectID="_1787570262" r:id="rId73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نسبت به </w:t>
                  </w:r>
                  <w:r w:rsidRPr="004500FC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4500FC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20" w:dyaOrig="220" w14:anchorId="555D44D0">
                      <v:shape id="_x0000_i13693" type="#_x0000_t75" style="width:10.85pt;height:10.85pt" o:ole="">
                        <v:imagedata r:id="rId48" o:title=""/>
                      </v:shape>
                      <o:OLEObject Type="Embed" ProgID="Equation.DSMT4" ShapeID="_x0000_i13693" DrawAspect="Content" ObjectID="_1787570263" r:id="rId74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؟                                                                                   </w:t>
                  </w:r>
                </w:p>
              </w:tc>
            </w:tr>
            <w:tr w:rsidR="0020380B" w:rsidRPr="00804D03" w14:paraId="37A00C58" w14:textId="77777777" w:rsidTr="004500FC">
              <w:trPr>
                <w:trHeight w:val="3493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ED3DC0A" w14:textId="424BE9C6" w:rsidR="004500FC" w:rsidRPr="004500FC" w:rsidRDefault="004500FC" w:rsidP="004500FC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Pr="004500FC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ا</w: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لف) کدام گزینه با جمله</w:t>
                  </w:r>
                  <w:r w:rsidRPr="004500FC">
                    <w:rPr>
                      <w:rFonts w:cs="B Nazanin"/>
                      <w:position w:val="-10"/>
                      <w:sz w:val="25"/>
                      <w:szCs w:val="25"/>
                    </w:rPr>
                    <w:object w:dxaOrig="560" w:dyaOrig="360" w14:anchorId="14A68C67">
                      <v:shape id="_x0000_i13694" type="#_x0000_t75" style="width:28.55pt;height:17.65pt" o:ole="">
                        <v:imagedata r:id="rId75" o:title=""/>
                      </v:shape>
                      <o:OLEObject Type="Embed" ProgID="Equation.DSMT4" ShapeID="_x0000_i13694" DrawAspect="Content" ObjectID="_1787570264" r:id="rId76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متشابه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؟</w: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20AD6026" w14:textId="77777777" w:rsidR="004500FC" w:rsidRPr="004500FC" w:rsidRDefault="004500FC" w:rsidP="004500FC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6-                                    2) </w:t>
                  </w:r>
                  <w:r w:rsidRPr="004500FC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460" w:dyaOrig="360" w14:anchorId="54650EED">
                      <v:shape id="_x0000_i13695" type="#_x0000_t75" style="width:21.75pt;height:17.65pt" o:ole="">
                        <v:imagedata r:id="rId77" o:title=""/>
                      </v:shape>
                      <o:OLEObject Type="Embed" ProgID="Equation.DSMT4" ShapeID="_x0000_i13695" DrawAspect="Content" ObjectID="_1787570265" r:id="rId78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3) </w:t>
                  </w:r>
                  <w:r w:rsidRPr="004500FC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60" w:dyaOrig="360" w14:anchorId="43FA8D30">
                      <v:shape id="_x0000_i13696" type="#_x0000_t75" style="width:28.55pt;height:17.65pt" o:ole="">
                        <v:imagedata r:id="rId79" o:title=""/>
                      </v:shape>
                      <o:OLEObject Type="Embed" ProgID="Equation.DSMT4" ShapeID="_x0000_i13696" DrawAspect="Content" ObjectID="_1787570266" r:id="rId80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4) </w:t>
                  </w:r>
                  <w:r w:rsidRPr="004500FC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80" w:dyaOrig="360" w14:anchorId="7E074446">
                      <v:shape id="_x0000_i13697" type="#_x0000_t75" style="width:28.55pt;height:17.65pt" o:ole="">
                        <v:imagedata r:id="rId81" o:title=""/>
                      </v:shape>
                      <o:OLEObject Type="Embed" ProgID="Equation.DSMT4" ShapeID="_x0000_i13697" DrawAspect="Content" ObjectID="_1787570267" r:id="rId82"/>
                    </w:object>
                  </w:r>
                </w:p>
                <w:p w14:paraId="364E56AA" w14:textId="3AA8C5D7" w:rsidR="004500FC" w:rsidRPr="004500FC" w:rsidRDefault="004500FC" w:rsidP="004500FC">
                  <w:pPr>
                    <w:tabs>
                      <w:tab w:val="left" w:pos="8178"/>
                    </w:tabs>
                    <w:spacing w:after="160"/>
                    <w:jc w:val="both"/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</w:rPr>
                  </w:pP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ب) کدام یک از عبارت‌های زیر یک جمله ای است</w:t>
                  </w: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؟</w:t>
                  </w: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765F8ED2" w14:textId="77777777" w:rsidR="004500FC" w:rsidRPr="004500FC" w:rsidRDefault="004500FC" w:rsidP="004500FC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1) </w:t>
                  </w:r>
                  <w:r w:rsidRPr="004500FC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4500FC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520" w:dyaOrig="360" w14:anchorId="77D32976">
                      <v:shape id="_x0000_i13698" type="#_x0000_t75" style="width:25.8pt;height:17.65pt" o:ole="">
                        <v:imagedata r:id="rId83" o:title=""/>
                      </v:shape>
                      <o:OLEObject Type="Embed" ProgID="Equation.DSMT4" ShapeID="_x0000_i13698" DrawAspect="Content" ObjectID="_1787570268" r:id="rId84"/>
                    </w:object>
                  </w: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  2) </w:t>
                  </w:r>
                  <w:r w:rsidRPr="004500FC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700" w:dyaOrig="320" w14:anchorId="7AEA93C4">
                      <v:shape id="_x0000_i13699" type="#_x0000_t75" style="width:35.3pt;height:16.3pt" o:ole="">
                        <v:imagedata r:id="rId85" o:title=""/>
                      </v:shape>
                      <o:OLEObject Type="Embed" ProgID="Equation.DSMT4" ShapeID="_x0000_i13699" DrawAspect="Content" ObjectID="_1787570269" r:id="rId86"/>
                    </w:object>
                  </w: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3) </w:t>
                  </w:r>
                  <w:r w:rsidRPr="004500FC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4500FC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800" w:dyaOrig="320" w14:anchorId="1433C8CE">
                      <v:shape id="_x0000_i13700" type="#_x0000_t75" style="width:40.75pt;height:16.3pt" o:ole="">
                        <v:imagedata r:id="rId87" o:title=""/>
                      </v:shape>
                      <o:OLEObject Type="Embed" ProgID="Equation.DSMT4" ShapeID="_x0000_i13700" DrawAspect="Content" ObjectID="_1787570270" r:id="rId88"/>
                    </w:object>
                  </w: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   4) </w:t>
                  </w:r>
                  <w:r w:rsidRPr="004500FC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4500FC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620" w:dyaOrig="360" w14:anchorId="21AB5164">
                      <v:shape id="_x0000_i13701" type="#_x0000_t75" style="width:31.25pt;height:17.65pt" o:ole="">
                        <v:imagedata r:id="rId89" o:title=""/>
                      </v:shape>
                      <o:OLEObject Type="Embed" ProgID="Equation.DSMT4" ShapeID="_x0000_i13701" DrawAspect="Content" ObjectID="_1787570271" r:id="rId90"/>
                    </w:object>
                  </w:r>
                </w:p>
                <w:p w14:paraId="4AF7110A" w14:textId="4D51F7DD" w:rsidR="004500FC" w:rsidRPr="004500FC" w:rsidRDefault="004500FC" w:rsidP="004500FC">
                  <w:pPr>
                    <w:tabs>
                      <w:tab w:val="left" w:pos="8178"/>
                    </w:tabs>
                    <w:spacing w:after="160"/>
                    <w:jc w:val="both"/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پ) درجه چند جمله ای</w:t>
                  </w:r>
                  <w:r w:rsidRPr="004500FC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4500FC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639" w:dyaOrig="360" w14:anchorId="445E38E7">
                      <v:shape id="_x0000_i13702" type="#_x0000_t75" style="width:31.25pt;height:17.65pt" o:ole="">
                        <v:imagedata r:id="rId91" o:title=""/>
                      </v:shape>
                      <o:OLEObject Type="Embed" ProgID="Equation.DSMT4" ShapeID="_x0000_i13702" DrawAspect="Content" ObjectID="_1787570272" r:id="rId92"/>
                    </w:object>
                  </w: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نسبت به متغییرهای</w:t>
                  </w:r>
                  <w:r w:rsidRPr="004500FC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4500FC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460" w:dyaOrig="260" w14:anchorId="6DB9CC02">
                      <v:shape id="_x0000_i13703" type="#_x0000_t75" style="width:21.75pt;height:13.6pt" o:ole="">
                        <v:imagedata r:id="rId93" o:title=""/>
                      </v:shape>
                      <o:OLEObject Type="Embed" ProgID="Equation.DSMT4" ShapeID="_x0000_i13703" DrawAspect="Content" ObjectID="_1787570273" r:id="rId94"/>
                    </w:object>
                  </w: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............ است</w:t>
                  </w: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؟</w:t>
                  </w:r>
                </w:p>
                <w:p w14:paraId="03558521" w14:textId="77777777" w:rsidR="004500FC" w:rsidRPr="004500FC" w:rsidRDefault="004500FC" w:rsidP="004500FC">
                  <w:pPr>
                    <w:tabs>
                      <w:tab w:val="left" w:pos="8178"/>
                    </w:tabs>
                    <w:spacing w:after="160"/>
                    <w:jc w:val="both"/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1)  7                                    2)  12                                   3) 3                                            4) 4</w:t>
                  </w:r>
                </w:p>
                <w:p w14:paraId="02E0E3F6" w14:textId="4E872D17" w:rsidR="004500FC" w:rsidRPr="004500FC" w:rsidRDefault="004500FC" w:rsidP="004500FC">
                  <w:pPr>
                    <w:tabs>
                      <w:tab w:val="left" w:pos="8178"/>
                    </w:tabs>
                    <w:spacing w:after="160"/>
                    <w:jc w:val="both"/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ت) کدام یک از عبارت‌های زیر یک جمله ای است</w:t>
                  </w: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؟</w:t>
                  </w: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089604D9" w14:textId="77777777" w:rsidR="004500FC" w:rsidRPr="00D2697E" w:rsidRDefault="004500FC" w:rsidP="004500FC">
                  <w:pPr>
                    <w:tabs>
                      <w:tab w:val="left" w:pos="2771"/>
                    </w:tabs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1)  </w:t>
                  </w:r>
                  <w:r w:rsidRPr="004500FC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260" w:dyaOrig="639" w14:anchorId="0BD45D9E">
                      <v:shape id="_x0000_i13704" type="#_x0000_t75" style="width:13.6pt;height:31.25pt" o:ole="">
                        <v:imagedata r:id="rId95" o:title=""/>
                      </v:shape>
                      <o:OLEObject Type="Embed" ProgID="Equation.DSMT4" ShapeID="_x0000_i13704" DrawAspect="Content" ObjectID="_1787570274" r:id="rId96"/>
                    </w:object>
                  </w:r>
                  <w:r w:rsidRPr="004500FC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    2)</w: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4500FC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300" w:dyaOrig="320" w14:anchorId="6D1837A9">
                      <v:shape id="_x0000_i13705" type="#_x0000_t75" style="width:14.95pt;height:16.3pt" o:ole="">
                        <v:imagedata r:id="rId97" o:title=""/>
                      </v:shape>
                      <o:OLEObject Type="Embed" ProgID="Equation.DSMT4" ShapeID="_x0000_i13705" DrawAspect="Content" ObjectID="_1787570275" r:id="rId98"/>
                    </w:object>
                  </w: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       3)  </w:t>
                  </w:r>
                  <w:r w:rsidRPr="004500FC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600" w:dyaOrig="360" w14:anchorId="551C3040">
                      <v:shape id="_x0000_i13706" type="#_x0000_t75" style="width:29.9pt;height:17.65pt" o:ole="">
                        <v:imagedata r:id="rId99" o:title=""/>
                      </v:shape>
                      <o:OLEObject Type="Embed" ProgID="Equation.DSMT4" ShapeID="_x0000_i13706" DrawAspect="Content" ObjectID="_1787570276" r:id="rId100"/>
                    </w:object>
                  </w:r>
                  <w:r w:rsidRPr="004500FC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     4)</w:t>
                  </w:r>
                  <w:r w:rsidRPr="00D2697E">
                    <w:rPr>
                      <w:rFonts w:ascii="Euclid" w:hAnsi="Euclid" w:hint="cs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 xml:space="preserve"> </w:t>
                  </w:r>
                  <w:r w:rsidRPr="00D2697E">
                    <w:rPr>
                      <w:b/>
                      <w:bCs/>
                      <w:sz w:val="24"/>
                      <w:szCs w:val="24"/>
                    </w:rPr>
                    <w:t xml:space="preserve"> </w:t>
                  </w:r>
                  <w:r w:rsidRPr="00D2697E">
                    <w:rPr>
                      <w:b/>
                      <w:bCs/>
                      <w:position w:val="-8"/>
                      <w:sz w:val="24"/>
                      <w:szCs w:val="24"/>
                    </w:rPr>
                    <w:object w:dxaOrig="400" w:dyaOrig="360" w14:anchorId="3573E9C8">
                      <v:shape id="_x0000_i13707" type="#_x0000_t75" style="width:20.4pt;height:17.65pt" o:ole="">
                        <v:imagedata r:id="rId101" o:title=""/>
                      </v:shape>
                      <o:OLEObject Type="Embed" ProgID="Equation.DSMT4" ShapeID="_x0000_i13707" DrawAspect="Content" ObjectID="_1787570277" r:id="rId102"/>
                    </w:object>
                  </w:r>
                </w:p>
                <w:p w14:paraId="7E44C050" w14:textId="68C690A2" w:rsidR="004500FC" w:rsidRPr="004500FC" w:rsidRDefault="004500FC" w:rsidP="004500FC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lastRenderedPageBreak/>
                    <w:t>ث) کدام یک از عبارت‌های زیر تک جمله‌ای جبری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؟</w: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2E92B8D6" w14:textId="77777777" w:rsidR="004500FC" w:rsidRPr="004500FC" w:rsidRDefault="004500FC" w:rsidP="004500FC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</w:t>
                  </w:r>
                  <w:r w:rsidRPr="004500FC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940" w:dyaOrig="360" w14:anchorId="3ADC7207">
                      <v:shape id="_x0000_i13708" type="#_x0000_t75" style="width:46.2pt;height:17.65pt" o:ole="">
                        <v:imagedata r:id="rId103" o:title=""/>
                      </v:shape>
                      <o:OLEObject Type="Embed" ProgID="Equation.DSMT4" ShapeID="_x0000_i13708" DrawAspect="Content" ObjectID="_1787570278" r:id="rId104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2) </w:t>
                  </w:r>
                  <w:r w:rsidRPr="004500FC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560" w:dyaOrig="320" w14:anchorId="360F3E40">
                      <v:shape id="_x0000_i13709" type="#_x0000_t75" style="width:28.55pt;height:16.3pt" o:ole="">
                        <v:imagedata r:id="rId105" o:title=""/>
                      </v:shape>
                      <o:OLEObject Type="Embed" ProgID="Equation.DSMT4" ShapeID="_x0000_i13709" DrawAspect="Content" ObjectID="_1787570279" r:id="rId106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3) </w:t>
                  </w:r>
                  <w:r w:rsidRPr="004500FC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800" w:dyaOrig="320" w14:anchorId="01D3F093">
                      <v:shape id="_x0000_i13710" type="#_x0000_t75" style="width:40.75pt;height:16.3pt" o:ole="">
                        <v:imagedata r:id="rId107" o:title=""/>
                      </v:shape>
                      <o:OLEObject Type="Embed" ProgID="Equation.DSMT4" ShapeID="_x0000_i13710" DrawAspect="Content" ObjectID="_1787570280" r:id="rId108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4) </w:t>
                  </w:r>
                  <w:r w:rsidRPr="004500FC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260" w:dyaOrig="639" w14:anchorId="3AC0EA48">
                      <v:shape id="_x0000_i13711" type="#_x0000_t75" style="width:13.6pt;height:31.25pt" o:ole="">
                        <v:imagedata r:id="rId109" o:title=""/>
                      </v:shape>
                      <o:OLEObject Type="Embed" ProgID="Equation.DSMT4" ShapeID="_x0000_i13711" DrawAspect="Content" ObjectID="_1787570281" r:id="rId110"/>
                    </w:object>
                  </w:r>
                </w:p>
                <w:p w14:paraId="4DC9B725" w14:textId="4A91BA52" w:rsidR="004500FC" w:rsidRPr="004500FC" w:rsidRDefault="004500FC" w:rsidP="004500FC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ج) کدام گزینه یک جمله‌ای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؟</w:t>
                  </w:r>
                </w:p>
                <w:p w14:paraId="4E83D245" w14:textId="77777777" w:rsidR="004500FC" w:rsidRPr="004500FC" w:rsidRDefault="004500FC" w:rsidP="004500FC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</w:t>
                  </w:r>
                  <w:r w:rsidRPr="004500FC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300" w:dyaOrig="320" w14:anchorId="15E88C73">
                      <v:shape id="_x0000_i13712" type="#_x0000_t75" style="width:14.95pt;height:16.3pt" o:ole="">
                        <v:imagedata r:id="rId111" o:title=""/>
                      </v:shape>
                      <o:OLEObject Type="Embed" ProgID="Equation.DSMT4" ShapeID="_x0000_i13712" DrawAspect="Content" ObjectID="_1787570282" r:id="rId112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2) </w:t>
                  </w:r>
                  <w:r w:rsidRPr="004500FC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800" w:dyaOrig="320" w14:anchorId="1560DC6A">
                      <v:shape id="_x0000_i13713" type="#_x0000_t75" style="width:40.75pt;height:16.3pt" o:ole="">
                        <v:imagedata r:id="rId113" o:title=""/>
                      </v:shape>
                      <o:OLEObject Type="Embed" ProgID="Equation.DSMT4" ShapeID="_x0000_i13713" DrawAspect="Content" ObjectID="_1787570283" r:id="rId114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3)  </w:t>
                  </w:r>
                  <w:r w:rsidRPr="004500FC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360" w:dyaOrig="639" w14:anchorId="3FF490AB">
                      <v:shape id="_x0000_i13714" type="#_x0000_t75" style="width:17.65pt;height:31.25pt" o:ole="">
                        <v:imagedata r:id="rId115" o:title=""/>
                      </v:shape>
                      <o:OLEObject Type="Embed" ProgID="Equation.DSMT4" ShapeID="_x0000_i13714" DrawAspect="Content" ObjectID="_1787570284" r:id="rId116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4) </w:t>
                  </w:r>
                  <w:r w:rsidRPr="004500FC">
                    <w:rPr>
                      <w:rFonts w:cs="B Nazanin"/>
                      <w:b/>
                      <w:bCs/>
                      <w:position w:val="-12"/>
                      <w:sz w:val="25"/>
                      <w:szCs w:val="25"/>
                    </w:rPr>
                    <w:object w:dxaOrig="400" w:dyaOrig="400" w14:anchorId="245ED8DF">
                      <v:shape id="_x0000_i13715" type="#_x0000_t75" style="width:20.4pt;height:20.4pt" o:ole="">
                        <v:imagedata r:id="rId117" o:title=""/>
                      </v:shape>
                      <o:OLEObject Type="Embed" ProgID="Equation.DSMT4" ShapeID="_x0000_i13715" DrawAspect="Content" ObjectID="_1787570285" r:id="rId118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</w:t>
                  </w:r>
                </w:p>
                <w:p w14:paraId="32267403" w14:textId="179A4EA3" w:rsidR="004500FC" w:rsidRPr="004500FC" w:rsidRDefault="004500FC" w:rsidP="004500FC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چ) کدام یک از تساوی‌های زیر یک اتحاد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؟</w: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</w:t>
                  </w:r>
                </w:p>
                <w:p w14:paraId="083D73DB" w14:textId="77777777" w:rsidR="004500FC" w:rsidRPr="004500FC" w:rsidRDefault="004500FC" w:rsidP="004500FC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</w:t>
                  </w:r>
                  <w:r w:rsidRPr="004500FC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1700" w:dyaOrig="440" w14:anchorId="65B2BA4D">
                      <v:shape id="_x0000_i13716" type="#_x0000_t75" style="width:85.6pt;height:21.75pt" o:ole="">
                        <v:imagedata r:id="rId119" o:title=""/>
                      </v:shape>
                      <o:OLEObject Type="Embed" ProgID="Equation.DSMT4" ShapeID="_x0000_i13716" DrawAspect="Content" ObjectID="_1787570286" r:id="rId120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</w:t>
                  </w:r>
                  <w:r w:rsidRPr="004500FC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        </w: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</w:t>
                  </w:r>
                  <w:r w:rsidRPr="004500FC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          </w: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2) </w:t>
                  </w:r>
                  <w:r w:rsidRPr="004500FC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2280" w:dyaOrig="440" w14:anchorId="14A20D44">
                      <v:shape id="_x0000_i13717" type="#_x0000_t75" style="width:114.1pt;height:21.75pt" o:ole="">
                        <v:imagedata r:id="rId121" o:title=""/>
                      </v:shape>
                      <o:OLEObject Type="Embed" ProgID="Equation.DSMT4" ShapeID="_x0000_i13717" DrawAspect="Content" ObjectID="_1787570287" r:id="rId122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38924717" w14:textId="77777777" w:rsidR="004500FC" w:rsidRPr="004500FC" w:rsidRDefault="004500FC" w:rsidP="004500FC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3) </w:t>
                  </w:r>
                  <w:r w:rsidRPr="004500FC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1719" w:dyaOrig="440" w14:anchorId="27E3B5C2">
                      <v:shape id="_x0000_i13718" type="#_x0000_t75" style="width:85.6pt;height:21.75pt" o:ole="">
                        <v:imagedata r:id="rId123" o:title=""/>
                      </v:shape>
                      <o:OLEObject Type="Embed" ProgID="Equation.DSMT4" ShapeID="_x0000_i13718" DrawAspect="Content" ObjectID="_1787570288" r:id="rId124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                     4) </w:t>
                  </w:r>
                  <w:r w:rsidRPr="004500FC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2280" w:dyaOrig="440" w14:anchorId="65C094F6">
                      <v:shape id="_x0000_i13719" type="#_x0000_t75" style="width:114.1pt;height:21.75pt" o:ole="">
                        <v:imagedata r:id="rId125" o:title=""/>
                      </v:shape>
                      <o:OLEObject Type="Embed" ProgID="Equation.DSMT4" ShapeID="_x0000_i13719" DrawAspect="Content" ObjectID="_1787570289" r:id="rId126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</w:t>
                  </w:r>
                </w:p>
                <w:p w14:paraId="5EBE0F7A" w14:textId="217186D8" w:rsidR="004500FC" w:rsidRPr="004500FC" w:rsidRDefault="004500FC" w:rsidP="004500FC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خ) کدام گزینه یک جمله‌ای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؟</w:t>
                  </w:r>
                </w:p>
                <w:p w14:paraId="3C649828" w14:textId="77777777" w:rsidR="004500FC" w:rsidRPr="004500FC" w:rsidRDefault="004500FC" w:rsidP="004500FC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</w:t>
                  </w:r>
                  <w:r w:rsidRPr="004500FC">
                    <w:rPr>
                      <w:rFonts w:cs="B Nazanin"/>
                      <w:position w:val="-8"/>
                      <w:sz w:val="25"/>
                      <w:szCs w:val="25"/>
                    </w:rPr>
                    <w:object w:dxaOrig="540" w:dyaOrig="360" w14:anchorId="281F9821">
                      <v:shape id="_x0000_i13720" type="#_x0000_t75" style="width:27.15pt;height:17.65pt" o:ole="">
                        <v:imagedata r:id="rId127" o:title=""/>
                      </v:shape>
                      <o:OLEObject Type="Embed" ProgID="Equation.DSMT4" ShapeID="_x0000_i13720" DrawAspect="Content" ObjectID="_1787570290" r:id="rId128"/>
                    </w:object>
                  </w:r>
                  <w:r w:rsidRPr="004500FC">
                    <w:rPr>
                      <w:rFonts w:cs="B Nazanin" w:hint="cs"/>
                      <w:sz w:val="25"/>
                      <w:szCs w:val="25"/>
                      <w:rtl/>
                    </w:rPr>
                    <w:t xml:space="preserve">                  </w: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2) </w:t>
                  </w:r>
                  <w:r w:rsidRPr="004500FC">
                    <w:rPr>
                      <w:rFonts w:cs="B Nazanin"/>
                      <w:position w:val="-6"/>
                      <w:sz w:val="25"/>
                      <w:szCs w:val="25"/>
                    </w:rPr>
                    <w:object w:dxaOrig="639" w:dyaOrig="260" w14:anchorId="5F1C0001">
                      <v:shape id="_x0000_i13721" type="#_x0000_t75" style="width:31.25pt;height:13.6pt" o:ole="">
                        <v:imagedata r:id="rId129" o:title=""/>
                      </v:shape>
                      <o:OLEObject Type="Embed" ProgID="Equation.DSMT4" ShapeID="_x0000_i13721" DrawAspect="Content" ObjectID="_1787570291" r:id="rId130"/>
                    </w:object>
                  </w:r>
                  <w:r w:rsidRPr="004500FC">
                    <w:rPr>
                      <w:rFonts w:cs="B Nazanin" w:hint="cs"/>
                      <w:sz w:val="25"/>
                      <w:szCs w:val="25"/>
                      <w:rtl/>
                    </w:rPr>
                    <w:t xml:space="preserve">                      </w: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3) </w:t>
                  </w:r>
                  <w:r w:rsidRPr="004500FC">
                    <w:rPr>
                      <w:rFonts w:cs="B Nazanin"/>
                      <w:position w:val="-10"/>
                      <w:sz w:val="25"/>
                      <w:szCs w:val="25"/>
                    </w:rPr>
                    <w:object w:dxaOrig="540" w:dyaOrig="360" w14:anchorId="50391448">
                      <v:shape id="_x0000_i13722" type="#_x0000_t75" style="width:27.15pt;height:17.65pt" o:ole="">
                        <v:imagedata r:id="rId131" o:title=""/>
                      </v:shape>
                      <o:OLEObject Type="Embed" ProgID="Equation.DSMT4" ShapeID="_x0000_i13722" DrawAspect="Content" ObjectID="_1787570292" r:id="rId132"/>
                    </w:object>
                  </w:r>
                  <w:r w:rsidRPr="004500FC">
                    <w:rPr>
                      <w:rFonts w:cs="B Nazanin" w:hint="cs"/>
                      <w:sz w:val="25"/>
                      <w:szCs w:val="25"/>
                      <w:rtl/>
                    </w:rPr>
                    <w:t xml:space="preserve">                             </w: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4) </w:t>
                  </w:r>
                  <w:r w:rsidRPr="004500FC">
                    <w:rPr>
                      <w:rFonts w:cs="B Nazanin"/>
                      <w:position w:val="-10"/>
                      <w:sz w:val="25"/>
                      <w:szCs w:val="25"/>
                    </w:rPr>
                    <w:object w:dxaOrig="380" w:dyaOrig="320" w14:anchorId="38CBF9E7">
                      <v:shape id="_x0000_i13723" type="#_x0000_t75" style="width:20.4pt;height:16.3pt" o:ole="">
                        <v:imagedata r:id="rId133" o:title=""/>
                      </v:shape>
                      <o:OLEObject Type="Embed" ProgID="Equation.DSMT4" ShapeID="_x0000_i13723" DrawAspect="Content" ObjectID="_1787570293" r:id="rId134"/>
                    </w:object>
                  </w:r>
                </w:p>
                <w:p w14:paraId="7A2E1264" w14:textId="39907CC8" w:rsidR="004500FC" w:rsidRPr="00F05481" w:rsidRDefault="004500FC" w:rsidP="004500FC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0548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ح) درجه یک جمله‌ای</w:t>
                  </w:r>
                  <w:r w:rsidRPr="00F05481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F05481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780" w:dyaOrig="360" w14:anchorId="043EF467">
                      <v:shape id="_x0000_i13724" type="#_x0000_t75" style="width:39.4pt;height:17.65pt" o:ole="">
                        <v:imagedata r:id="rId135" o:title=""/>
                      </v:shape>
                      <o:OLEObject Type="Embed" ProgID="Equation.DSMT4" ShapeID="_x0000_i13724" DrawAspect="Content" ObjectID="_1787570294" r:id="rId136"/>
                    </w:object>
                  </w:r>
                  <w:r w:rsidRPr="00F0548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نسبت به متغیر</w:t>
                  </w:r>
                  <w:r w:rsidRPr="00F05481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F05481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20" w:dyaOrig="220" w14:anchorId="7E32D2F4">
                      <v:shape id="_x0000_i13725" type="#_x0000_t75" style="width:10.85pt;height:10.85pt" o:ole="">
                        <v:imagedata r:id="rId137" o:title=""/>
                      </v:shape>
                      <o:OLEObject Type="Embed" ProgID="Equation.DSMT4" ShapeID="_x0000_i13725" DrawAspect="Content" ObjectID="_1787570295" r:id="rId138"/>
                    </w:object>
                  </w:r>
                  <w:r w:rsidRPr="00F0548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چند است؟</w:t>
                  </w:r>
                </w:p>
                <w:p w14:paraId="40C3EE76" w14:textId="20938E19" w:rsidR="004500FC" w:rsidRPr="004500FC" w:rsidRDefault="004500FC" w:rsidP="004500FC">
                  <w:pPr>
                    <w:tabs>
                      <w:tab w:val="left" w:pos="2771"/>
                    </w:tabs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F0548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1) 1                         2) 2                                   3) 3                                      4) 4</w:t>
                  </w:r>
                </w:p>
              </w:tc>
            </w:tr>
            <w:tr w:rsidR="0020380B" w:rsidRPr="00804D03" w14:paraId="5E7C1E20" w14:textId="77777777" w:rsidTr="00D009B2">
              <w:trPr>
                <w:trHeight w:val="560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A9C8E29" w14:textId="5970D8A6" w:rsidR="00F05481" w:rsidRPr="00804D03" w:rsidRDefault="00F05481" w:rsidP="00F05481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lastRenderedPageBreak/>
                    <w:t xml:space="preserve"> </w:t>
                  </w:r>
                  <w:r w:rsidRPr="00F0548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حاصل</w:t>
                  </w:r>
                  <w:r w:rsidRPr="00F0548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0548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عبارت‌های</w:t>
                  </w:r>
                  <w:r w:rsidRPr="00F0548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0548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F0548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0548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F0548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0548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کمک</w:t>
                  </w:r>
                  <w:r w:rsidRPr="00F0548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0548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تحادها</w:t>
                  </w:r>
                  <w:r w:rsidRPr="00F0548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0548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دست</w:t>
                  </w:r>
                  <w:r w:rsidRPr="00F0548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0548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آورید</w:t>
                  </w:r>
                  <w:r w:rsidRPr="00F0548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10489" w:type="dxa"/>
                    <w:tblLook w:val="0600" w:firstRow="0" w:lastRow="0" w:firstColumn="0" w:lastColumn="0" w:noHBand="1" w:noVBand="1"/>
                  </w:tblPr>
                  <w:tblGrid>
                    <w:gridCol w:w="5331"/>
                    <w:gridCol w:w="5158"/>
                  </w:tblGrid>
                  <w:tr w:rsidR="00F05481" w:rsidRPr="00D2697E" w14:paraId="42F9BAEB" w14:textId="77777777" w:rsidTr="00F05481">
                    <w:tc>
                      <w:tcPr>
                        <w:tcW w:w="5331" w:type="dxa"/>
                        <w:vAlign w:val="center"/>
                      </w:tcPr>
                      <w:p w14:paraId="40BBD37E" w14:textId="77777777" w:rsidR="00F05481" w:rsidRPr="00F05481" w:rsidRDefault="00F05481" w:rsidP="00F05481">
                        <w:pPr>
                          <w:tabs>
                            <w:tab w:val="left" w:pos="966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ab/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160" w:dyaOrig="360" w14:anchorId="31622B5E">
                            <v:shape id="_x0000_i13726" type="#_x0000_t75" style="width:58.4pt;height:17.65pt" o:ole="">
                              <v:imagedata r:id="rId139" o:title=""/>
                            </v:shape>
                            <o:OLEObject Type="Embed" ProgID="Equation.DSMT4" ShapeID="_x0000_i13726" DrawAspect="Content" ObjectID="_1787570296" r:id="rId140"/>
                          </w:object>
                        </w:r>
                      </w:p>
                    </w:tc>
                    <w:tc>
                      <w:tcPr>
                        <w:tcW w:w="5158" w:type="dxa"/>
                        <w:vAlign w:val="center"/>
                      </w:tcPr>
                      <w:p w14:paraId="67F12A13" w14:textId="77777777" w:rsidR="00F05481" w:rsidRPr="00F05481" w:rsidRDefault="00F05481" w:rsidP="00F05481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100" w:dyaOrig="360" w14:anchorId="1E267045">
                            <v:shape id="_x0000_i13727" type="#_x0000_t75" style="width:55.7pt;height:17.65pt" o:ole="">
                              <v:imagedata r:id="rId141" o:title=""/>
                            </v:shape>
                            <o:OLEObject Type="Embed" ProgID="Equation.DSMT4" ShapeID="_x0000_i13727" DrawAspect="Content" ObjectID="_1787570297" r:id="rId142"/>
                          </w:objec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</w:t>
                        </w:r>
                      </w:p>
                    </w:tc>
                  </w:tr>
                  <w:tr w:rsidR="00F05481" w:rsidRPr="00D2697E" w14:paraId="329B8A33" w14:textId="77777777" w:rsidTr="00F05481">
                    <w:trPr>
                      <w:trHeight w:val="336"/>
                    </w:trPr>
                    <w:tc>
                      <w:tcPr>
                        <w:tcW w:w="5331" w:type="dxa"/>
                        <w:vAlign w:val="center"/>
                      </w:tcPr>
                      <w:p w14:paraId="57F1E63D" w14:textId="77777777" w:rsidR="00F05481" w:rsidRPr="00F05481" w:rsidRDefault="00F05481" w:rsidP="00F05481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660" w:dyaOrig="320" w14:anchorId="43ADC69B">
                            <v:shape id="_x0000_i13728" type="#_x0000_t75" style="width:82.85pt;height:16.3pt" o:ole="">
                              <v:imagedata r:id="rId143" o:title=""/>
                            </v:shape>
                            <o:OLEObject Type="Embed" ProgID="Equation.DSMT4" ShapeID="_x0000_i13728" DrawAspect="Content" ObjectID="_1787570298" r:id="rId144"/>
                          </w:object>
                        </w:r>
                      </w:p>
                    </w:tc>
                    <w:tc>
                      <w:tcPr>
                        <w:tcW w:w="5158" w:type="dxa"/>
                        <w:vAlign w:val="center"/>
                      </w:tcPr>
                      <w:p w14:paraId="1DD9611A" w14:textId="77777777" w:rsidR="00F05481" w:rsidRPr="00F05481" w:rsidRDefault="00F05481" w:rsidP="00F05481">
                        <w:pPr>
                          <w:tabs>
                            <w:tab w:val="left" w:pos="60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1640" w:dyaOrig="400" w14:anchorId="7CA90358">
                            <v:shape id="_x0000_i13729" type="#_x0000_t75" style="width:82.85pt;height:20.4pt" o:ole="">
                              <v:imagedata r:id="rId145" o:title=""/>
                            </v:shape>
                            <o:OLEObject Type="Embed" ProgID="Equation.DSMT4" ShapeID="_x0000_i13729" DrawAspect="Content" ObjectID="_1787570299" r:id="rId146"/>
                          </w:objec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</w:t>
                        </w:r>
                      </w:p>
                    </w:tc>
                  </w:tr>
                  <w:tr w:rsidR="00F05481" w:rsidRPr="00D2697E" w14:paraId="04625F35" w14:textId="77777777" w:rsidTr="00F05481">
                    <w:trPr>
                      <w:trHeight w:val="552"/>
                    </w:trPr>
                    <w:tc>
                      <w:tcPr>
                        <w:tcW w:w="5331" w:type="dxa"/>
                        <w:vAlign w:val="center"/>
                      </w:tcPr>
                      <w:p w14:paraId="024AD2F2" w14:textId="77777777" w:rsidR="00F05481" w:rsidRPr="00F05481" w:rsidRDefault="00F05481" w:rsidP="00F05481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2840" w:dyaOrig="360" w14:anchorId="7AF23B67">
                            <v:shape id="_x0000_i13730" type="#_x0000_t75" style="width:142.65pt;height:17.65pt" o:ole="">
                              <v:imagedata r:id="rId147" o:title=""/>
                            </v:shape>
                            <o:OLEObject Type="Embed" ProgID="Equation.DSMT4" ShapeID="_x0000_i13730" DrawAspect="Content" ObjectID="_1787570300" r:id="rId148"/>
                          </w:object>
                        </w:r>
                      </w:p>
                    </w:tc>
                    <w:tc>
                      <w:tcPr>
                        <w:tcW w:w="5158" w:type="dxa"/>
                        <w:vAlign w:val="center"/>
                      </w:tcPr>
                      <w:p w14:paraId="6AF5CAB3" w14:textId="77777777" w:rsidR="00F05481" w:rsidRPr="00F05481" w:rsidRDefault="00F05481" w:rsidP="00F05481">
                        <w:pPr>
                          <w:tabs>
                            <w:tab w:val="left" w:pos="60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540" w:dyaOrig="320" w14:anchorId="39DDE91C">
                            <v:shape id="_x0000_i13731" type="#_x0000_t75" style="width:76.1pt;height:16.3pt" o:ole="">
                              <v:imagedata r:id="rId149" o:title=""/>
                            </v:shape>
                            <o:OLEObject Type="Embed" ProgID="Equation.DSMT4" ShapeID="_x0000_i13731" DrawAspect="Content" ObjectID="_1787570301" r:id="rId150"/>
                          </w:objec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</w:t>
                        </w:r>
                      </w:p>
                    </w:tc>
                  </w:tr>
                  <w:tr w:rsidR="00F05481" w:rsidRPr="00D2697E" w14:paraId="4D757A71" w14:textId="77777777" w:rsidTr="00F05481">
                    <w:trPr>
                      <w:trHeight w:val="552"/>
                    </w:trPr>
                    <w:tc>
                      <w:tcPr>
                        <w:tcW w:w="5331" w:type="dxa"/>
                        <w:vAlign w:val="center"/>
                      </w:tcPr>
                      <w:p w14:paraId="759C3460" w14:textId="77777777" w:rsidR="00F05481" w:rsidRPr="00F05481" w:rsidRDefault="00F05481" w:rsidP="00F05481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2680" w:dyaOrig="360" w14:anchorId="1144B968">
                            <v:shape id="_x0000_i13732" type="#_x0000_t75" style="width:133.15pt;height:17.65pt" o:ole="">
                              <v:imagedata r:id="rId151" o:title=""/>
                            </v:shape>
                            <o:OLEObject Type="Embed" ProgID="Equation.DSMT4" ShapeID="_x0000_i13732" DrawAspect="Content" ObjectID="_1787570302" r:id="rId152"/>
                          </w:object>
                        </w:r>
                      </w:p>
                    </w:tc>
                    <w:tc>
                      <w:tcPr>
                        <w:tcW w:w="5158" w:type="dxa"/>
                        <w:vAlign w:val="center"/>
                      </w:tcPr>
                      <w:p w14:paraId="3F4B65D4" w14:textId="77777777" w:rsidR="00F05481" w:rsidRPr="00F05481" w:rsidRDefault="00F05481" w:rsidP="00F05481">
                        <w:pPr>
                          <w:tabs>
                            <w:tab w:val="left" w:pos="60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1880" w:dyaOrig="400" w14:anchorId="14898348">
                            <v:shape id="_x0000_i13733" type="#_x0000_t75" style="width:93.75pt;height:20.4pt" o:ole="">
                              <v:imagedata r:id="rId153" o:title=""/>
                            </v:shape>
                            <o:OLEObject Type="Embed" ProgID="Equation.DSMT4" ShapeID="_x0000_i13733" DrawAspect="Content" ObjectID="_1787570303" r:id="rId154"/>
                          </w:objec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</w:t>
                        </w:r>
                      </w:p>
                    </w:tc>
                  </w:tr>
                  <w:tr w:rsidR="00F05481" w:rsidRPr="00D2697E" w14:paraId="79062801" w14:textId="77777777" w:rsidTr="00F05481">
                    <w:trPr>
                      <w:trHeight w:val="552"/>
                    </w:trPr>
                    <w:tc>
                      <w:tcPr>
                        <w:tcW w:w="5331" w:type="dxa"/>
                        <w:vAlign w:val="center"/>
                      </w:tcPr>
                      <w:p w14:paraId="73612A1A" w14:textId="77777777" w:rsidR="00F05481" w:rsidRPr="00F05481" w:rsidRDefault="00F05481" w:rsidP="00F05481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2920" w:dyaOrig="360" w14:anchorId="7A7E12FB">
                            <v:shape id="_x0000_i13734" type="#_x0000_t75" style="width:145.35pt;height:17.65pt" o:ole="">
                              <v:imagedata r:id="rId155" o:title=""/>
                            </v:shape>
                            <o:OLEObject Type="Embed" ProgID="Equation.DSMT4" ShapeID="_x0000_i13734" DrawAspect="Content" ObjectID="_1787570304" r:id="rId156"/>
                          </w:object>
                        </w:r>
                      </w:p>
                    </w:tc>
                    <w:tc>
                      <w:tcPr>
                        <w:tcW w:w="5158" w:type="dxa"/>
                        <w:vAlign w:val="center"/>
                      </w:tcPr>
                      <w:p w14:paraId="76B27954" w14:textId="77777777" w:rsidR="00F05481" w:rsidRPr="00F05481" w:rsidRDefault="00F05481" w:rsidP="00F05481">
                        <w:pPr>
                          <w:tabs>
                            <w:tab w:val="left" w:pos="60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8"/>
                            <w:sz w:val="25"/>
                            <w:szCs w:val="25"/>
                          </w:rPr>
                          <w:object w:dxaOrig="2060" w:dyaOrig="499" w14:anchorId="51AB1F5E">
                            <v:shape id="_x0000_i13735" type="#_x0000_t75" style="width:103.25pt;height:25.8pt" o:ole="">
                              <v:imagedata r:id="rId157" o:title=""/>
                            </v:shape>
                            <o:OLEObject Type="Embed" ProgID="Equation.DSMT4" ShapeID="_x0000_i13735" DrawAspect="Content" ObjectID="_1787570305" r:id="rId158"/>
                          </w:object>
                        </w:r>
                      </w:p>
                    </w:tc>
                  </w:tr>
                  <w:tr w:rsidR="00F05481" w:rsidRPr="00D2697E" w14:paraId="6A6430C3" w14:textId="77777777" w:rsidTr="00F05481">
                    <w:trPr>
                      <w:trHeight w:val="552"/>
                    </w:trPr>
                    <w:tc>
                      <w:tcPr>
                        <w:tcW w:w="5331" w:type="dxa"/>
                        <w:vAlign w:val="center"/>
                      </w:tcPr>
                      <w:p w14:paraId="49418126" w14:textId="77777777" w:rsidR="00F05481" w:rsidRPr="00F05481" w:rsidRDefault="00F05481" w:rsidP="00F05481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2520" w:dyaOrig="360" w14:anchorId="2CDF407A">
                            <v:shape id="_x0000_i13736" type="#_x0000_t75" style="width:126.35pt;height:17.65pt" o:ole="">
                              <v:imagedata r:id="rId159" o:title=""/>
                            </v:shape>
                            <o:OLEObject Type="Embed" ProgID="Equation.DSMT4" ShapeID="_x0000_i13736" DrawAspect="Content" ObjectID="_1787570306" r:id="rId160"/>
                          </w:object>
                        </w:r>
                        <w:r w:rsidRPr="00F05481">
                          <w:rPr>
                            <w:rFonts w:ascii="Euclid" w:hAnsi="Euclid" w:cs="B Nazanin"/>
                            <w:b/>
                            <w:bCs/>
                            <w:i/>
                            <w:noProof/>
                            <w:sz w:val="25"/>
                            <w:szCs w:val="25"/>
                            <w:rtl/>
                          </w:rPr>
                          <w:tab/>
                        </w:r>
                      </w:p>
                    </w:tc>
                    <w:tc>
                      <w:tcPr>
                        <w:tcW w:w="5158" w:type="dxa"/>
                        <w:vAlign w:val="center"/>
                      </w:tcPr>
                      <w:p w14:paraId="453FD212" w14:textId="77777777" w:rsidR="00F05481" w:rsidRPr="00F05481" w:rsidRDefault="00F05481" w:rsidP="00F05481">
                        <w:pPr>
                          <w:tabs>
                            <w:tab w:val="left" w:pos="60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1620" w:dyaOrig="400" w14:anchorId="0BB94E4F">
                            <v:shape id="_x0000_i13737" type="#_x0000_t75" style="width:81.5pt;height:20.4pt" o:ole="">
                              <v:imagedata r:id="rId161" o:title=""/>
                            </v:shape>
                            <o:OLEObject Type="Embed" ProgID="Equation.DSMT4" ShapeID="_x0000_i13737" DrawAspect="Content" ObjectID="_1787570307" r:id="rId162"/>
                          </w:object>
                        </w:r>
                      </w:p>
                    </w:tc>
                  </w:tr>
                  <w:tr w:rsidR="00F05481" w:rsidRPr="00D2697E" w14:paraId="57B2FCB1" w14:textId="77777777" w:rsidTr="00F05481">
                    <w:trPr>
                      <w:trHeight w:val="552"/>
                    </w:trPr>
                    <w:tc>
                      <w:tcPr>
                        <w:tcW w:w="5331" w:type="dxa"/>
                        <w:vAlign w:val="center"/>
                      </w:tcPr>
                      <w:p w14:paraId="0979F046" w14:textId="77777777" w:rsidR="00F05481" w:rsidRPr="00F05481" w:rsidRDefault="00F05481" w:rsidP="00F05481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2700" w:dyaOrig="440" w14:anchorId="5EFDD2D6">
                            <v:shape id="_x0000_i13738" type="#_x0000_t75" style="width:134.5pt;height:21.75pt" o:ole="">
                              <v:imagedata r:id="rId163" o:title=""/>
                            </v:shape>
                            <o:OLEObject Type="Embed" ProgID="Equation.DSMT4" ShapeID="_x0000_i13738" DrawAspect="Content" ObjectID="_1787570308" r:id="rId164"/>
                          </w:object>
                        </w:r>
                      </w:p>
                    </w:tc>
                    <w:tc>
                      <w:tcPr>
                        <w:tcW w:w="5158" w:type="dxa"/>
                        <w:vAlign w:val="center"/>
                      </w:tcPr>
                      <w:p w14:paraId="56F11173" w14:textId="77777777" w:rsidR="00F05481" w:rsidRPr="00F05481" w:rsidRDefault="00F05481" w:rsidP="00F05481">
                        <w:pPr>
                          <w:tabs>
                            <w:tab w:val="left" w:pos="60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160" w:dyaOrig="360" w14:anchorId="4A8E470A">
                            <v:shape id="_x0000_i13739" type="#_x0000_t75" style="width:58.4pt;height:17.65pt" o:ole="">
                              <v:imagedata r:id="rId165" o:title=""/>
                            </v:shape>
                            <o:OLEObject Type="Embed" ProgID="Equation.DSMT4" ShapeID="_x0000_i13739" DrawAspect="Content" ObjectID="_1787570309" r:id="rId166"/>
                          </w:object>
                        </w:r>
                      </w:p>
                    </w:tc>
                  </w:tr>
                  <w:tr w:rsidR="00F05481" w:rsidRPr="00D2697E" w14:paraId="60EF57C2" w14:textId="77777777" w:rsidTr="00F05481">
                    <w:trPr>
                      <w:trHeight w:val="552"/>
                    </w:trPr>
                    <w:tc>
                      <w:tcPr>
                        <w:tcW w:w="5331" w:type="dxa"/>
                        <w:vAlign w:val="center"/>
                      </w:tcPr>
                      <w:p w14:paraId="5433F2C0" w14:textId="77777777" w:rsidR="00F05481" w:rsidRPr="00F05481" w:rsidRDefault="00F05481" w:rsidP="00F05481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   </w:t>
                        </w:r>
                        <w:r w:rsidRPr="00F05481">
                          <w:rPr>
                            <w:rFonts w:cs="B Nazanin"/>
                            <w:position w:val="-14"/>
                            <w:sz w:val="25"/>
                            <w:szCs w:val="25"/>
                          </w:rPr>
                          <w:object w:dxaOrig="2360" w:dyaOrig="440" w14:anchorId="4F4828AB">
                            <v:shape id="_x0000_i13740" type="#_x0000_t75" style="width:118.2pt;height:21.75pt" o:ole="">
                              <v:imagedata r:id="rId167" o:title=""/>
                            </v:shape>
                            <o:OLEObject Type="Embed" ProgID="Equation.DSMT4" ShapeID="_x0000_i13740" DrawAspect="Content" ObjectID="_1787570310" r:id="rId168"/>
                          </w:object>
                        </w:r>
                      </w:p>
                    </w:tc>
                    <w:tc>
                      <w:tcPr>
                        <w:tcW w:w="5158" w:type="dxa"/>
                        <w:vAlign w:val="center"/>
                      </w:tcPr>
                      <w:p w14:paraId="036B9418" w14:textId="77777777" w:rsidR="00F05481" w:rsidRPr="00F05481" w:rsidRDefault="00F05481" w:rsidP="00F05481">
                        <w:pPr>
                          <w:tabs>
                            <w:tab w:val="left" w:pos="60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     </w:t>
                        </w:r>
                        <w:r w:rsidRPr="00F05481">
                          <w:rPr>
                            <w:rFonts w:cs="B Nazanin"/>
                            <w:position w:val="-14"/>
                            <w:sz w:val="25"/>
                            <w:szCs w:val="25"/>
                          </w:rPr>
                          <w:object w:dxaOrig="1800" w:dyaOrig="400" w14:anchorId="1E4D0064">
                            <v:shape id="_x0000_i13741" type="#_x0000_t75" style="width:89.65pt;height:20.4pt" o:ole="">
                              <v:imagedata r:id="rId169" o:title=""/>
                            </v:shape>
                            <o:OLEObject Type="Embed" ProgID="Equation.DSMT4" ShapeID="_x0000_i13741" DrawAspect="Content" ObjectID="_1787570311" r:id="rId170"/>
                          </w:object>
                        </w:r>
                      </w:p>
                    </w:tc>
                  </w:tr>
                  <w:tr w:rsidR="00F05481" w:rsidRPr="00D2697E" w14:paraId="11D4B3AE" w14:textId="77777777" w:rsidTr="00F05481">
                    <w:trPr>
                      <w:trHeight w:val="552"/>
                    </w:trPr>
                    <w:tc>
                      <w:tcPr>
                        <w:tcW w:w="5331" w:type="dxa"/>
                        <w:vAlign w:val="center"/>
                      </w:tcPr>
                      <w:p w14:paraId="6F75A710" w14:textId="77777777" w:rsidR="00F05481" w:rsidRPr="00F05481" w:rsidRDefault="00F05481" w:rsidP="00F05481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    </w:t>
                        </w:r>
                        <w:r w:rsidRPr="00F05481">
                          <w:rPr>
                            <w:rFonts w:cs="B Nazanin"/>
                            <w:position w:val="-14"/>
                            <w:sz w:val="25"/>
                            <w:szCs w:val="25"/>
                          </w:rPr>
                          <w:object w:dxaOrig="2360" w:dyaOrig="440" w14:anchorId="0B14AEC2">
                            <v:shape id="_x0000_i13742" type="#_x0000_t75" style="width:118.2pt;height:21.75pt" o:ole="">
                              <v:imagedata r:id="rId171" o:title=""/>
                            </v:shape>
                            <o:OLEObject Type="Embed" ProgID="Equation.DSMT4" ShapeID="_x0000_i13742" DrawAspect="Content" ObjectID="_1787570312" r:id="rId172"/>
                          </w:object>
                        </w:r>
                      </w:p>
                    </w:tc>
                    <w:tc>
                      <w:tcPr>
                        <w:tcW w:w="5158" w:type="dxa"/>
                        <w:vAlign w:val="center"/>
                      </w:tcPr>
                      <w:p w14:paraId="04D3204D" w14:textId="77777777" w:rsidR="00F05481" w:rsidRPr="00F05481" w:rsidRDefault="00F05481" w:rsidP="00F05481">
                        <w:pPr>
                          <w:tabs>
                            <w:tab w:val="left" w:pos="60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        </w:t>
                        </w:r>
                        <w:r w:rsidRPr="00F05481">
                          <w:rPr>
                            <w:rFonts w:cs="B Nazanin"/>
                            <w:position w:val="-10"/>
                            <w:sz w:val="25"/>
                            <w:szCs w:val="25"/>
                          </w:rPr>
                          <w:object w:dxaOrig="1600" w:dyaOrig="320" w14:anchorId="33810552">
                            <v:shape id="_x0000_i13743" type="#_x0000_t75" style="width:78.8pt;height:16.3pt" o:ole="">
                              <v:imagedata r:id="rId173" o:title=""/>
                            </v:shape>
                            <o:OLEObject Type="Embed" ProgID="Equation.DSMT4" ShapeID="_x0000_i13743" DrawAspect="Content" ObjectID="_1787570313" r:id="rId174"/>
                          </w:object>
                        </w:r>
                      </w:p>
                    </w:tc>
                  </w:tr>
                  <w:tr w:rsidR="00F05481" w:rsidRPr="00D2697E" w14:paraId="4A341362" w14:textId="77777777" w:rsidTr="00F05481">
                    <w:trPr>
                      <w:trHeight w:val="552"/>
                    </w:trPr>
                    <w:tc>
                      <w:tcPr>
                        <w:tcW w:w="5331" w:type="dxa"/>
                        <w:vAlign w:val="center"/>
                      </w:tcPr>
                      <w:p w14:paraId="504F9905" w14:textId="77777777" w:rsidR="00F05481" w:rsidRPr="00F05481" w:rsidRDefault="00F05481" w:rsidP="00F05481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    </w:t>
                        </w:r>
                        <w:r w:rsidRPr="00F05481">
                          <w:rPr>
                            <w:rFonts w:cs="B Nazanin"/>
                            <w:position w:val="-10"/>
                            <w:sz w:val="25"/>
                            <w:szCs w:val="25"/>
                          </w:rPr>
                          <w:object w:dxaOrig="1600" w:dyaOrig="320" w14:anchorId="77B5E125">
                            <v:shape id="_x0000_i13744" type="#_x0000_t75" style="width:78.8pt;height:16.3pt" o:ole="">
                              <v:imagedata r:id="rId175" o:title=""/>
                            </v:shape>
                            <o:OLEObject Type="Embed" ProgID="Equation.DSMT4" ShapeID="_x0000_i13744" DrawAspect="Content" ObjectID="_1787570314" r:id="rId176"/>
                          </w:object>
                        </w:r>
                      </w:p>
                    </w:tc>
                    <w:tc>
                      <w:tcPr>
                        <w:tcW w:w="5158" w:type="dxa"/>
                        <w:vAlign w:val="center"/>
                      </w:tcPr>
                      <w:p w14:paraId="77BD7591" w14:textId="77777777" w:rsidR="00F05481" w:rsidRPr="00F05481" w:rsidRDefault="00F05481" w:rsidP="00F05481">
                        <w:pPr>
                          <w:tabs>
                            <w:tab w:val="left" w:pos="60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    </w:t>
                        </w:r>
                        <w:r w:rsidRPr="00F05481">
                          <w:rPr>
                            <w:rFonts w:cs="B Nazanin"/>
                            <w:position w:val="-14"/>
                            <w:sz w:val="25"/>
                            <w:szCs w:val="25"/>
                          </w:rPr>
                          <w:object w:dxaOrig="1260" w:dyaOrig="440" w14:anchorId="178B37CA">
                            <v:shape id="_x0000_i13745" type="#_x0000_t75" style="width:62.5pt;height:21.75pt" o:ole="">
                              <v:imagedata r:id="rId177" o:title=""/>
                            </v:shape>
                            <o:OLEObject Type="Embed" ProgID="Equation.DSMT4" ShapeID="_x0000_i13745" DrawAspect="Content" ObjectID="_1787570315" r:id="rId178"/>
                          </w:object>
                        </w: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         </w:t>
                        </w:r>
                      </w:p>
                    </w:tc>
                  </w:tr>
                  <w:tr w:rsidR="00F05481" w:rsidRPr="00D2697E" w14:paraId="3F583BFA" w14:textId="77777777" w:rsidTr="00F05481">
                    <w:trPr>
                      <w:trHeight w:val="552"/>
                    </w:trPr>
                    <w:tc>
                      <w:tcPr>
                        <w:tcW w:w="5331" w:type="dxa"/>
                        <w:vAlign w:val="center"/>
                      </w:tcPr>
                      <w:p w14:paraId="6F526EB5" w14:textId="77777777" w:rsidR="00F05481" w:rsidRPr="00F05481" w:rsidRDefault="00F05481" w:rsidP="00F05481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1840" w:dyaOrig="400" w14:anchorId="52E7F0DC">
                            <v:shape id="_x0000_i13746" type="#_x0000_t75" style="width:92.4pt;height:20.4pt" o:ole="">
                              <v:imagedata r:id="rId179" o:title=""/>
                            </v:shape>
                            <o:OLEObject Type="Embed" ProgID="Equation.DSMT4" ShapeID="_x0000_i13746" DrawAspect="Content" ObjectID="_1787570316" r:id="rId180"/>
                          </w:object>
                        </w:r>
                      </w:p>
                    </w:tc>
                    <w:tc>
                      <w:tcPr>
                        <w:tcW w:w="5158" w:type="dxa"/>
                        <w:vAlign w:val="center"/>
                      </w:tcPr>
                      <w:p w14:paraId="7E22D3FE" w14:textId="77777777" w:rsidR="00F05481" w:rsidRPr="00F05481" w:rsidRDefault="00F05481" w:rsidP="00F05481">
                        <w:pPr>
                          <w:tabs>
                            <w:tab w:val="left" w:pos="60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8"/>
                            <w:sz w:val="25"/>
                            <w:szCs w:val="25"/>
                          </w:rPr>
                          <w:object w:dxaOrig="2040" w:dyaOrig="499" w14:anchorId="271015C5">
                            <v:shape id="_x0000_i13747" type="#_x0000_t75" style="width:101.9pt;height:25.8pt" o:ole="">
                              <v:imagedata r:id="rId181" o:title=""/>
                            </v:shape>
                            <o:OLEObject Type="Embed" ProgID="Equation.DSMT4" ShapeID="_x0000_i13747" DrawAspect="Content" ObjectID="_1787570317" r:id="rId182"/>
                          </w:object>
                        </w:r>
                      </w:p>
                    </w:tc>
                  </w:tr>
                  <w:tr w:rsidR="00F05481" w:rsidRPr="00D2697E" w14:paraId="7637E9DA" w14:textId="77777777" w:rsidTr="00F05481">
                    <w:trPr>
                      <w:trHeight w:val="552"/>
                    </w:trPr>
                    <w:tc>
                      <w:tcPr>
                        <w:tcW w:w="5331" w:type="dxa"/>
                        <w:vAlign w:val="center"/>
                      </w:tcPr>
                      <w:p w14:paraId="5B085235" w14:textId="77777777" w:rsidR="00F05481" w:rsidRPr="00F05481" w:rsidRDefault="00F05481" w:rsidP="00F05481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8"/>
                            <w:sz w:val="25"/>
                            <w:szCs w:val="25"/>
                          </w:rPr>
                          <w:object w:dxaOrig="2380" w:dyaOrig="499" w14:anchorId="2F1FE4FC">
                            <v:shape id="_x0000_i13748" type="#_x0000_t75" style="width:118.2pt;height:25.8pt" o:ole="">
                              <v:imagedata r:id="rId183" o:title=""/>
                            </v:shape>
                            <o:OLEObject Type="Embed" ProgID="Equation.DSMT4" ShapeID="_x0000_i13748" DrawAspect="Content" ObjectID="_1787570318" r:id="rId184"/>
                          </w:object>
                        </w:r>
                      </w:p>
                    </w:tc>
                    <w:tc>
                      <w:tcPr>
                        <w:tcW w:w="5158" w:type="dxa"/>
                        <w:vAlign w:val="center"/>
                      </w:tcPr>
                      <w:p w14:paraId="3EACF408" w14:textId="77777777" w:rsidR="00F05481" w:rsidRPr="00F05481" w:rsidRDefault="00F05481" w:rsidP="00F05481">
                        <w:pPr>
                          <w:tabs>
                            <w:tab w:val="left" w:pos="60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sz w:val="25"/>
                            <w:szCs w:val="25"/>
                          </w:rPr>
                          <w:t xml:space="preserve">   </w:t>
                        </w: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</w:t>
                        </w:r>
                        <w:r w:rsidRPr="00F05481">
                          <w:rPr>
                            <w:rFonts w:cs="B Nazanin"/>
                            <w:position w:val="-16"/>
                            <w:sz w:val="25"/>
                            <w:szCs w:val="25"/>
                          </w:rPr>
                          <w:object w:dxaOrig="1160" w:dyaOrig="499" w14:anchorId="75A056C9">
                            <v:shape id="_x0000_i13749" type="#_x0000_t75" style="width:58.4pt;height:25.8pt" o:ole="">
                              <v:imagedata r:id="rId185" o:title=""/>
                            </v:shape>
                            <o:OLEObject Type="Embed" ProgID="Equation.DSMT4" ShapeID="_x0000_i13749" DrawAspect="Content" ObjectID="_1787570319" r:id="rId186"/>
                          </w:object>
                        </w:r>
                      </w:p>
                    </w:tc>
                  </w:tr>
                </w:tbl>
                <w:p w14:paraId="3159D639" w14:textId="4A184E2B" w:rsidR="0020380B" w:rsidRPr="00804D03" w:rsidRDefault="0020380B" w:rsidP="00D009B2">
                  <w:pPr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20380B" w:rsidRPr="00804D03" w14:paraId="588AC031" w14:textId="77777777" w:rsidTr="000435C1">
              <w:trPr>
                <w:trHeight w:val="1704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6B44C4D" w14:textId="139594FC" w:rsidR="00F05481" w:rsidRDefault="00A61451" w:rsidP="00F05481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lastRenderedPageBreak/>
                    <w:t xml:space="preserve"> </w:t>
                  </w:r>
                  <w:r w:rsidR="00F05481" w:rsidRPr="00F0548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حاصل عبارت‌های زیر را باه کمک اتحادها بیاب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F05481" w14:paraId="53577806" w14:textId="77777777" w:rsidTr="00F05481">
                    <w:tc>
                      <w:tcPr>
                        <w:tcW w:w="5273" w:type="dxa"/>
                        <w:vAlign w:val="center"/>
                      </w:tcPr>
                      <w:p w14:paraId="69CB25AA" w14:textId="0B7136BE" w:rsidR="00F05481" w:rsidRPr="00F05481" w:rsidRDefault="00F05481" w:rsidP="00F05481">
                        <w:pPr>
                          <w:spacing w:line="360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position w:val="-6"/>
                            <w:sz w:val="24"/>
                            <w:szCs w:val="24"/>
                          </w:rPr>
                          <w:object w:dxaOrig="1160" w:dyaOrig="260" w14:anchorId="586A9209">
                            <v:shape id="_x0000_i13751" type="#_x0000_t75" style="width:58.4pt;height:13.6pt" o:ole="">
                              <v:imagedata r:id="rId187" o:title=""/>
                            </v:shape>
                            <o:OLEObject Type="Embed" ProgID="Equation.DSMT4" ShapeID="_x0000_i13751" DrawAspect="Content" ObjectID="_1787570320" r:id="rId188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3170E6EA" w14:textId="68CED0F0" w:rsidR="00F05481" w:rsidRPr="00F05481" w:rsidRDefault="00F05481" w:rsidP="00F05481">
                        <w:pPr>
                          <w:spacing w:line="360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920" w:dyaOrig="260" w14:anchorId="6F213A84">
                            <v:shape id="_x0000_i13750" type="#_x0000_t75" style="width:46.2pt;height:13.6pt" o:ole="">
                              <v:imagedata r:id="rId189" o:title=""/>
                            </v:shape>
                            <o:OLEObject Type="Embed" ProgID="Equation.DSMT4" ShapeID="_x0000_i13750" DrawAspect="Content" ObjectID="_1787570321" r:id="rId190"/>
                          </w:object>
                        </w:r>
                      </w:p>
                    </w:tc>
                  </w:tr>
                  <w:tr w:rsidR="00F05481" w14:paraId="6084881F" w14:textId="77777777" w:rsidTr="00F05481">
                    <w:tc>
                      <w:tcPr>
                        <w:tcW w:w="5273" w:type="dxa"/>
                        <w:vAlign w:val="center"/>
                      </w:tcPr>
                      <w:p w14:paraId="4EBF21F4" w14:textId="3ECC94EE" w:rsidR="00F05481" w:rsidRPr="00F05481" w:rsidRDefault="00F05481" w:rsidP="00F05481">
                        <w:pPr>
                          <w:spacing w:line="360" w:lineRule="auto"/>
                          <w:jc w:val="right"/>
                          <w:rPr>
                            <w:rFonts w:cs="B Nazanin"/>
                            <w:sz w:val="24"/>
                            <w:szCs w:val="24"/>
                          </w:rPr>
                        </w:pPr>
                        <w:r w:rsidRPr="00F05481">
                          <w:rPr>
                            <w:rFonts w:cs="B Nazanin"/>
                            <w:position w:val="-10"/>
                            <w:sz w:val="24"/>
                            <w:szCs w:val="24"/>
                          </w:rPr>
                          <w:object w:dxaOrig="900" w:dyaOrig="360" w14:anchorId="70927CD9">
                            <v:shape id="_x0000_i13753" type="#_x0000_t75" style="width:44.85pt;height:17.65pt" o:ole="">
                              <v:imagedata r:id="rId191" o:title=""/>
                            </v:shape>
                            <o:OLEObject Type="Embed" ProgID="Equation.DSMT4" ShapeID="_x0000_i13753" DrawAspect="Content" ObjectID="_1787570322" r:id="rId192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1586695B" w14:textId="77092E70" w:rsidR="00F05481" w:rsidRPr="00F05481" w:rsidRDefault="00F05481" w:rsidP="00F05481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F05481">
                          <w:rPr>
                            <w:rFonts w:cs="B Nazanin"/>
                            <w:position w:val="-6"/>
                            <w:sz w:val="24"/>
                            <w:szCs w:val="24"/>
                          </w:rPr>
                          <w:object w:dxaOrig="980" w:dyaOrig="260" w14:anchorId="702FDB9E">
                            <v:shape id="_x0000_i13752" type="#_x0000_t75" style="width:50.25pt;height:13.6pt" o:ole="">
                              <v:imagedata r:id="rId193" o:title=""/>
                            </v:shape>
                            <o:OLEObject Type="Embed" ProgID="Equation.DSMT4" ShapeID="_x0000_i13752" DrawAspect="Content" ObjectID="_1787570323" r:id="rId194"/>
                          </w:object>
                        </w:r>
                      </w:p>
                    </w:tc>
                  </w:tr>
                  <w:tr w:rsidR="00F05481" w14:paraId="6BD2E9BC" w14:textId="77777777" w:rsidTr="00F05481">
                    <w:tc>
                      <w:tcPr>
                        <w:tcW w:w="5273" w:type="dxa"/>
                        <w:vAlign w:val="center"/>
                      </w:tcPr>
                      <w:p w14:paraId="36533662" w14:textId="77777777" w:rsidR="00F05481" w:rsidRPr="00F05481" w:rsidRDefault="00F05481" w:rsidP="00F05481">
                        <w:pPr>
                          <w:spacing w:line="360" w:lineRule="auto"/>
                          <w:jc w:val="right"/>
                          <w:rPr>
                            <w:rFonts w:cs="B Nazanin"/>
                            <w:sz w:val="24"/>
                            <w:szCs w:val="24"/>
                          </w:rPr>
                        </w:pP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315A2F3C" w14:textId="517E7268" w:rsidR="00F05481" w:rsidRPr="00F05481" w:rsidRDefault="00F05481" w:rsidP="00F05481">
                        <w:pPr>
                          <w:spacing w:line="360" w:lineRule="auto"/>
                          <w:jc w:val="right"/>
                          <w:rPr>
                            <w:rFonts w:cs="B Nazanin"/>
                            <w:sz w:val="24"/>
                            <w:szCs w:val="24"/>
                          </w:rPr>
                        </w:pPr>
                        <w:r w:rsidRPr="00F05481">
                          <w:rPr>
                            <w:rFonts w:cs="B Nazanin"/>
                            <w:position w:val="-14"/>
                            <w:sz w:val="24"/>
                            <w:szCs w:val="24"/>
                          </w:rPr>
                          <w:object w:dxaOrig="920" w:dyaOrig="440" w14:anchorId="552397AC">
                            <v:shape id="_x0000_i13754" type="#_x0000_t75" style="width:46.2pt;height:21.75pt" o:ole="">
                              <v:imagedata r:id="rId195" o:title=""/>
                            </v:shape>
                            <o:OLEObject Type="Embed" ProgID="Equation.DSMT4" ShapeID="_x0000_i13754" DrawAspect="Content" ObjectID="_1787570324" r:id="rId196"/>
                          </w:object>
                        </w:r>
                      </w:p>
                    </w:tc>
                  </w:tr>
                </w:tbl>
                <w:p w14:paraId="1B74526C" w14:textId="32630CE3" w:rsidR="000435C1" w:rsidRPr="00804D03" w:rsidRDefault="000435C1" w:rsidP="00F05481">
                  <w:pPr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FE6F51" w:rsidRPr="00804D03" w14:paraId="44E4A5DA" w14:textId="77777777" w:rsidTr="00042C38">
              <w:trPr>
                <w:trHeight w:val="1741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E42A859" w14:textId="77777777" w:rsidR="00B8635A" w:rsidRDefault="00F05481" w:rsidP="00F05481">
                  <w:pPr>
                    <w:pStyle w:val="ListParagraph"/>
                    <w:numPr>
                      <w:ilvl w:val="0"/>
                      <w:numId w:val="31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F0548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عبارت‌ها</w:t>
                  </w:r>
                  <w:r w:rsidRPr="00F0548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0548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ز</w:t>
                  </w:r>
                  <w:r w:rsidRPr="00F0548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0548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F0548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به کمک اتحاد </w:t>
                  </w:r>
                  <w:r w:rsidRPr="00F0548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0548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</w:t>
                  </w:r>
                  <w:r w:rsidRPr="00F0548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وش فاکتورگ</w:t>
                  </w:r>
                  <w:r w:rsidRPr="00F0548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0548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F0548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0548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تجز</w:t>
                  </w:r>
                  <w:r w:rsidRPr="00F0548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0548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ه</w:t>
                  </w:r>
                  <w:r w:rsidRPr="00F0548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ن</w:t>
                  </w:r>
                  <w:r w:rsidRPr="00F0548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0548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F0548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10489" w:type="dxa"/>
                    <w:tblLook w:val="0600" w:firstRow="0" w:lastRow="0" w:firstColumn="0" w:lastColumn="0" w:noHBand="1" w:noVBand="1"/>
                  </w:tblPr>
                  <w:tblGrid>
                    <w:gridCol w:w="5386"/>
                    <w:gridCol w:w="5103"/>
                  </w:tblGrid>
                  <w:tr w:rsidR="00F05481" w:rsidRPr="00D2697E" w14:paraId="60CAB27F" w14:textId="77777777" w:rsidTr="00F05481">
                    <w:trPr>
                      <w:trHeight w:val="408"/>
                    </w:trPr>
                    <w:tc>
                      <w:tcPr>
                        <w:tcW w:w="5386" w:type="dxa"/>
                        <w:vAlign w:val="center"/>
                      </w:tcPr>
                      <w:p w14:paraId="527DFC38" w14:textId="77777777" w:rsidR="00F05481" w:rsidRPr="00F05481" w:rsidRDefault="00F05481" w:rsidP="00042C38">
                        <w:pPr>
                          <w:tabs>
                            <w:tab w:val="left" w:pos="966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       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040" w:dyaOrig="320" w14:anchorId="26ADFEAB">
                            <v:shape id="_x0000_i13635" type="#_x0000_t75" style="width:51.6pt;height:16.3pt" o:ole="">
                              <v:imagedata r:id="rId197" o:title=""/>
                            </v:shape>
                            <o:OLEObject Type="Embed" ProgID="Equation.DSMT4" ShapeID="_x0000_i13635" DrawAspect="Content" ObjectID="_1787570325" r:id="rId198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0E8E4F05" w14:textId="77777777" w:rsidR="00F05481" w:rsidRPr="00F05481" w:rsidRDefault="00F05481" w:rsidP="00042C38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 xml:space="preserve">    </w: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320" w:dyaOrig="360" w14:anchorId="7C0FA056">
                            <v:shape id="_x0000_i13636" type="#_x0000_t75" style="width:66.55pt;height:17.65pt" o:ole="">
                              <v:imagedata r:id="rId199" o:title=""/>
                            </v:shape>
                            <o:OLEObject Type="Embed" ProgID="Equation.DSMT4" ShapeID="_x0000_i13636" DrawAspect="Content" ObjectID="_1787570326" r:id="rId200"/>
                          </w:object>
                        </w:r>
                      </w:p>
                    </w:tc>
                  </w:tr>
                  <w:tr w:rsidR="00F05481" w:rsidRPr="00D2697E" w14:paraId="6B458F47" w14:textId="77777777" w:rsidTr="00F05481">
                    <w:tc>
                      <w:tcPr>
                        <w:tcW w:w="5386" w:type="dxa"/>
                        <w:vAlign w:val="center"/>
                      </w:tcPr>
                      <w:p w14:paraId="28125593" w14:textId="77777777" w:rsidR="00F05481" w:rsidRPr="00F05481" w:rsidRDefault="00F05481" w:rsidP="00042C38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  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320" w:dyaOrig="320" w14:anchorId="7E87089C">
                            <v:shape id="_x0000_i13637" type="#_x0000_t75" style="width:66.55pt;height:16.3pt" o:ole="">
                              <v:imagedata r:id="rId201" o:title=""/>
                            </v:shape>
                            <o:OLEObject Type="Embed" ProgID="Equation.DSMT4" ShapeID="_x0000_i13637" DrawAspect="Content" ObjectID="_1787570327" r:id="rId202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366AE83C" w14:textId="77777777" w:rsidR="00F05481" w:rsidRPr="00F05481" w:rsidRDefault="00F05481" w:rsidP="00042C38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 xml:space="preserve"> </w: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660" w:dyaOrig="320" w14:anchorId="1D62552A">
                            <v:shape id="_x0000_i13638" type="#_x0000_t75" style="width:82.85pt;height:16.3pt" o:ole="">
                              <v:imagedata r:id="rId203" o:title=""/>
                            </v:shape>
                            <o:OLEObject Type="Embed" ProgID="Equation.DSMT4" ShapeID="_x0000_i13638" DrawAspect="Content" ObjectID="_1787570328" r:id="rId204"/>
                          </w:object>
                        </w:r>
                      </w:p>
                    </w:tc>
                  </w:tr>
                  <w:tr w:rsidR="00F05481" w:rsidRPr="00D2697E" w14:paraId="46C4A4B6" w14:textId="77777777" w:rsidTr="00F05481">
                    <w:tc>
                      <w:tcPr>
                        <w:tcW w:w="5386" w:type="dxa"/>
                        <w:vAlign w:val="center"/>
                      </w:tcPr>
                      <w:p w14:paraId="38683AC3" w14:textId="77777777" w:rsidR="00F05481" w:rsidRPr="00F05481" w:rsidRDefault="00F05481" w:rsidP="00042C38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3140" w:dyaOrig="360" w14:anchorId="6069F5E9">
                            <v:shape id="_x0000_i13639" type="#_x0000_t75" style="width:157.6pt;height:17.65pt" o:ole="">
                              <v:imagedata r:id="rId205" o:title=""/>
                            </v:shape>
                            <o:OLEObject Type="Embed" ProgID="Equation.DSMT4" ShapeID="_x0000_i13639" DrawAspect="Content" ObjectID="_1787570329" r:id="rId206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355AB95B" w14:textId="77777777" w:rsidR="00F05481" w:rsidRPr="00F05481" w:rsidRDefault="00F05481" w:rsidP="00042C38">
                        <w:pPr>
                          <w:tabs>
                            <w:tab w:val="left" w:pos="36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ab/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 xml:space="preserve">         </w: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040" w:dyaOrig="360" w14:anchorId="5C0BDAB0">
                            <v:shape id="_x0000_i13640" type="#_x0000_t75" style="width:51.6pt;height:17.65pt" o:ole="">
                              <v:imagedata r:id="rId207" o:title=""/>
                            </v:shape>
                            <o:OLEObject Type="Embed" ProgID="Equation.DSMT4" ShapeID="_x0000_i13640" DrawAspect="Content" ObjectID="_1787570330" r:id="rId208"/>
                          </w:object>
                        </w:r>
                      </w:p>
                    </w:tc>
                  </w:tr>
                  <w:tr w:rsidR="00F05481" w:rsidRPr="00D2697E" w14:paraId="07D38F35" w14:textId="77777777" w:rsidTr="00F05481">
                    <w:tc>
                      <w:tcPr>
                        <w:tcW w:w="5386" w:type="dxa"/>
                        <w:vAlign w:val="center"/>
                      </w:tcPr>
                      <w:p w14:paraId="06FA0E21" w14:textId="77777777" w:rsidR="00F05481" w:rsidRPr="00F05481" w:rsidRDefault="00F05481" w:rsidP="00042C38">
                        <w:pPr>
                          <w:tabs>
                            <w:tab w:val="left" w:pos="300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ab/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460" w:dyaOrig="320" w14:anchorId="4DD1731E">
                            <v:shape id="_x0000_i13641" type="#_x0000_t75" style="width:73.35pt;height:16.3pt" o:ole="">
                              <v:imagedata r:id="rId209" o:title=""/>
                            </v:shape>
                            <o:OLEObject Type="Embed" ProgID="Equation.DSMT4" ShapeID="_x0000_i13641" DrawAspect="Content" ObjectID="_1787570331" r:id="rId210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17D12142" w14:textId="77777777" w:rsidR="00F05481" w:rsidRPr="00F05481" w:rsidRDefault="00F05481" w:rsidP="00042C38">
                        <w:pPr>
                          <w:tabs>
                            <w:tab w:val="left" w:pos="36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 xml:space="preserve"> </w: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 xml:space="preserve">   </w: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540" w:dyaOrig="360" w14:anchorId="773A364A">
                            <v:shape id="_x0000_i13642" type="#_x0000_t75" style="width:76.1pt;height:17.65pt" o:ole="">
                              <v:imagedata r:id="rId211" o:title=""/>
                            </v:shape>
                            <o:OLEObject Type="Embed" ProgID="Equation.DSMT4" ShapeID="_x0000_i13642" DrawAspect="Content" ObjectID="_1787570332" r:id="rId212"/>
                          </w:object>
                        </w:r>
                      </w:p>
                    </w:tc>
                  </w:tr>
                  <w:tr w:rsidR="00F05481" w:rsidRPr="00D2697E" w14:paraId="1404DDE6" w14:textId="77777777" w:rsidTr="00F05481">
                    <w:tc>
                      <w:tcPr>
                        <w:tcW w:w="5386" w:type="dxa"/>
                        <w:vAlign w:val="center"/>
                      </w:tcPr>
                      <w:p w14:paraId="0A2A218A" w14:textId="77777777" w:rsidR="00F05481" w:rsidRPr="00F05481" w:rsidRDefault="00F05481" w:rsidP="00042C38">
                        <w:pPr>
                          <w:tabs>
                            <w:tab w:val="left" w:pos="300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140" w:dyaOrig="320" w14:anchorId="0F41A069">
                            <v:shape id="_x0000_i13643" type="#_x0000_t75" style="width:57.05pt;height:16.3pt" o:ole="">
                              <v:imagedata r:id="rId213" o:title=""/>
                            </v:shape>
                            <o:OLEObject Type="Embed" ProgID="Equation.DSMT4" ShapeID="_x0000_i13643" DrawAspect="Content" ObjectID="_1787570333" r:id="rId214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40247813" w14:textId="77777777" w:rsidR="00F05481" w:rsidRPr="00F05481" w:rsidRDefault="00F05481" w:rsidP="00042C38">
                        <w:pPr>
                          <w:tabs>
                            <w:tab w:val="left" w:pos="36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bookmarkStart w:id="0" w:name="_GoBack"/>
                        <w:bookmarkEnd w:id="0"/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 xml:space="preserve">      </w: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960" w:dyaOrig="320" w14:anchorId="63B3826E">
                            <v:shape id="_x0000_i13644" type="#_x0000_t75" style="width:47.55pt;height:16.3pt" o:ole="">
                              <v:imagedata r:id="rId215" o:title=""/>
                            </v:shape>
                            <o:OLEObject Type="Embed" ProgID="Equation.DSMT4" ShapeID="_x0000_i13644" DrawAspect="Content" ObjectID="_1787570334" r:id="rId216"/>
                          </w:object>
                        </w:r>
                      </w:p>
                    </w:tc>
                  </w:tr>
                  <w:tr w:rsidR="00F05481" w:rsidRPr="00D2697E" w14:paraId="5093B2CE" w14:textId="77777777" w:rsidTr="00F05481">
                    <w:tc>
                      <w:tcPr>
                        <w:tcW w:w="5386" w:type="dxa"/>
                        <w:vAlign w:val="center"/>
                      </w:tcPr>
                      <w:p w14:paraId="2F227658" w14:textId="77777777" w:rsidR="00F05481" w:rsidRPr="00F05481" w:rsidRDefault="00F05481" w:rsidP="00042C38">
                        <w:pPr>
                          <w:tabs>
                            <w:tab w:val="left" w:pos="300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200" w:dyaOrig="360" w14:anchorId="789FAF31">
                            <v:shape id="_x0000_i13645" type="#_x0000_t75" style="width:59.75pt;height:17.65pt" o:ole="">
                              <v:imagedata r:id="rId217" o:title=""/>
                            </v:shape>
                            <o:OLEObject Type="Embed" ProgID="Equation.DSMT4" ShapeID="_x0000_i13645" DrawAspect="Content" ObjectID="_1787570335" r:id="rId218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6889E041" w14:textId="77777777" w:rsidR="00F05481" w:rsidRPr="00F05481" w:rsidRDefault="00F05481" w:rsidP="00042C38">
                        <w:pPr>
                          <w:tabs>
                            <w:tab w:val="left" w:pos="36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980" w:dyaOrig="320" w14:anchorId="2110E6F6">
                            <v:shape id="_x0000_i13646" type="#_x0000_t75" style="width:50.25pt;height:16.3pt" o:ole="">
                              <v:imagedata r:id="rId219" o:title=""/>
                            </v:shape>
                            <o:OLEObject Type="Embed" ProgID="Equation.DSMT4" ShapeID="_x0000_i13646" DrawAspect="Content" ObjectID="_1787570336" r:id="rId220"/>
                          </w:objec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 xml:space="preserve">      </w: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</w:p>
                    </w:tc>
                  </w:tr>
                  <w:tr w:rsidR="00F05481" w:rsidRPr="00D2697E" w14:paraId="6B10C692" w14:textId="77777777" w:rsidTr="00F05481">
                    <w:tc>
                      <w:tcPr>
                        <w:tcW w:w="5386" w:type="dxa"/>
                        <w:vAlign w:val="center"/>
                      </w:tcPr>
                      <w:p w14:paraId="148E0EF4" w14:textId="77777777" w:rsidR="00F05481" w:rsidRPr="00F05481" w:rsidRDefault="00F05481" w:rsidP="00042C38">
                        <w:pPr>
                          <w:tabs>
                            <w:tab w:val="left" w:pos="300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640" w:dyaOrig="320" w14:anchorId="20791E19">
                            <v:shape id="_x0000_i13647" type="#_x0000_t75" style="width:82.85pt;height:16.3pt" o:ole="">
                              <v:imagedata r:id="rId221" o:title=""/>
                            </v:shape>
                            <o:OLEObject Type="Embed" ProgID="Equation.DSMT4" ShapeID="_x0000_i13647" DrawAspect="Content" ObjectID="_1787570337" r:id="rId222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0065BA3F" w14:textId="77777777" w:rsidR="00F05481" w:rsidRPr="00F05481" w:rsidRDefault="00F05481" w:rsidP="00042C38">
                        <w:pPr>
                          <w:tabs>
                            <w:tab w:val="left" w:pos="36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 xml:space="preserve">    </w: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400" w:dyaOrig="320" w14:anchorId="6184576F">
                            <v:shape id="_x0000_i13648" type="#_x0000_t75" style="width:70.65pt;height:16.3pt" o:ole="">
                              <v:imagedata r:id="rId223" o:title=""/>
                            </v:shape>
                            <o:OLEObject Type="Embed" ProgID="Equation.DSMT4" ShapeID="_x0000_i13648" DrawAspect="Content" ObjectID="_1787570338" r:id="rId224"/>
                          </w:object>
                        </w:r>
                      </w:p>
                    </w:tc>
                  </w:tr>
                  <w:tr w:rsidR="00F05481" w:rsidRPr="00D2697E" w14:paraId="4E1F08DE" w14:textId="77777777" w:rsidTr="00F05481">
                    <w:tc>
                      <w:tcPr>
                        <w:tcW w:w="5386" w:type="dxa"/>
                        <w:vAlign w:val="center"/>
                      </w:tcPr>
                      <w:p w14:paraId="4C511F95" w14:textId="77777777" w:rsidR="00F05481" w:rsidRPr="00F05481" w:rsidRDefault="00F05481" w:rsidP="00042C38">
                        <w:pPr>
                          <w:tabs>
                            <w:tab w:val="left" w:pos="300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            </w:t>
                        </w:r>
                        <w:r w:rsidRPr="00F05481">
                          <w:rPr>
                            <w:rFonts w:cs="B Nazanin"/>
                            <w:position w:val="-6"/>
                            <w:sz w:val="25"/>
                            <w:szCs w:val="25"/>
                          </w:rPr>
                          <w:object w:dxaOrig="1380" w:dyaOrig="320" w14:anchorId="2D1B1990">
                            <v:shape id="_x0000_i13649" type="#_x0000_t75" style="width:69.3pt;height:16.3pt" o:ole="">
                              <v:imagedata r:id="rId225" o:title=""/>
                            </v:shape>
                            <o:OLEObject Type="Embed" ProgID="Equation.DSMT4" ShapeID="_x0000_i13649" DrawAspect="Content" ObjectID="_1787570339" r:id="rId226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37A2AFFA" w14:textId="77777777" w:rsidR="00F05481" w:rsidRPr="00F05481" w:rsidRDefault="00F05481" w:rsidP="00042C38">
                        <w:pPr>
                          <w:tabs>
                            <w:tab w:val="left" w:pos="36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 xml:space="preserve">  </w: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 xml:space="preserve"> </w: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420" w:dyaOrig="320" w14:anchorId="03B073CC">
                            <v:shape id="_x0000_i13650" type="#_x0000_t75" style="width:70.65pt;height:16.3pt" o:ole="">
                              <v:imagedata r:id="rId227" o:title=""/>
                            </v:shape>
                            <o:OLEObject Type="Embed" ProgID="Equation.DSMT4" ShapeID="_x0000_i13650" DrawAspect="Content" ObjectID="_1787570340" r:id="rId228"/>
                          </w:object>
                        </w:r>
                      </w:p>
                    </w:tc>
                  </w:tr>
                  <w:tr w:rsidR="00F05481" w:rsidRPr="00D2697E" w14:paraId="14FE6C08" w14:textId="77777777" w:rsidTr="00F05481">
                    <w:tc>
                      <w:tcPr>
                        <w:tcW w:w="5386" w:type="dxa"/>
                        <w:vAlign w:val="center"/>
                      </w:tcPr>
                      <w:p w14:paraId="0E3191B3" w14:textId="77777777" w:rsidR="00F05481" w:rsidRPr="00F05481" w:rsidRDefault="00F05481" w:rsidP="00042C38">
                        <w:pPr>
                          <w:tabs>
                            <w:tab w:val="left" w:pos="300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 xml:space="preserve">   </w:t>
                        </w: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                      </w:t>
                        </w:r>
                        <w:r w:rsidRPr="00F05481">
                          <w:rPr>
                            <w:rFonts w:cs="B Nazanin"/>
                            <w:position w:val="-24"/>
                            <w:sz w:val="25"/>
                            <w:szCs w:val="25"/>
                          </w:rPr>
                          <w:object w:dxaOrig="1260" w:dyaOrig="639" w14:anchorId="2356FB5B">
                            <v:shape id="_x0000_i13651" type="#_x0000_t75" style="width:62.5pt;height:31.25pt" o:ole="">
                              <v:imagedata r:id="rId229" o:title=""/>
                            </v:shape>
                            <o:OLEObject Type="Embed" ProgID="Equation.DSMT4" ShapeID="_x0000_i13651" DrawAspect="Content" ObjectID="_1787570341" r:id="rId230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7B071BD3" w14:textId="77777777" w:rsidR="00F05481" w:rsidRPr="00F05481" w:rsidRDefault="00F05481" w:rsidP="00042C38">
                        <w:pPr>
                          <w:tabs>
                            <w:tab w:val="left" w:pos="36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         </w:t>
                        </w:r>
                        <w:r w:rsidRPr="00F05481">
                          <w:rPr>
                            <w:rFonts w:cs="B Nazanin"/>
                            <w:position w:val="-14"/>
                            <w:sz w:val="25"/>
                            <w:szCs w:val="25"/>
                          </w:rPr>
                          <w:object w:dxaOrig="1400" w:dyaOrig="440" w14:anchorId="5AF585E8">
                            <v:shape id="_x0000_i13652" type="#_x0000_t75" style="width:70.65pt;height:21.75pt" o:ole="">
                              <v:imagedata r:id="rId231" o:title=""/>
                            </v:shape>
                            <o:OLEObject Type="Embed" ProgID="Equation.DSMT4" ShapeID="_x0000_i13652" DrawAspect="Content" ObjectID="_1787570342" r:id="rId232"/>
                          </w:object>
                        </w:r>
                      </w:p>
                    </w:tc>
                  </w:tr>
                  <w:tr w:rsidR="00F05481" w:rsidRPr="00D2697E" w14:paraId="369E36D5" w14:textId="77777777" w:rsidTr="00F05481">
                    <w:tc>
                      <w:tcPr>
                        <w:tcW w:w="5386" w:type="dxa"/>
                        <w:vAlign w:val="center"/>
                      </w:tcPr>
                      <w:p w14:paraId="66CD641F" w14:textId="77777777" w:rsidR="00F05481" w:rsidRPr="00F05481" w:rsidRDefault="00F05481" w:rsidP="00042C38">
                        <w:pPr>
                          <w:tabs>
                            <w:tab w:val="left" w:pos="300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                          </w:t>
                        </w:r>
                        <w:r w:rsidRPr="00F05481">
                          <w:rPr>
                            <w:rFonts w:cs="B Nazanin"/>
                            <w:position w:val="-6"/>
                            <w:sz w:val="25"/>
                            <w:szCs w:val="25"/>
                          </w:rPr>
                          <w:object w:dxaOrig="1060" w:dyaOrig="320" w14:anchorId="181F09CC">
                            <v:shape id="_x0000_i13653" type="#_x0000_t75" style="width:51.6pt;height:16.3pt" o:ole="">
                              <v:imagedata r:id="rId233" o:title=""/>
                            </v:shape>
                            <o:OLEObject Type="Embed" ProgID="Equation.DSMT4" ShapeID="_x0000_i13653" DrawAspect="Content" ObjectID="_1787570343" r:id="rId234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3B35CFA6" w14:textId="77777777" w:rsidR="00F05481" w:rsidRPr="00F05481" w:rsidRDefault="00F05481" w:rsidP="00042C38">
                        <w:pPr>
                          <w:tabs>
                            <w:tab w:val="left" w:pos="36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         </w:t>
                        </w:r>
                        <w:r w:rsidRPr="00F05481">
                          <w:rPr>
                            <w:rFonts w:cs="B Nazanin"/>
                            <w:position w:val="-6"/>
                            <w:sz w:val="25"/>
                            <w:szCs w:val="25"/>
                          </w:rPr>
                          <w:object w:dxaOrig="1420" w:dyaOrig="320" w14:anchorId="79C79BE4">
                            <v:shape id="_x0000_i13654" type="#_x0000_t75" style="width:70.65pt;height:16.3pt" o:ole="">
                              <v:imagedata r:id="rId235" o:title=""/>
                            </v:shape>
                            <o:OLEObject Type="Embed" ProgID="Equation.DSMT4" ShapeID="_x0000_i13654" DrawAspect="Content" ObjectID="_1787570344" r:id="rId236"/>
                          </w:object>
                        </w:r>
                      </w:p>
                    </w:tc>
                  </w:tr>
                  <w:tr w:rsidR="00F05481" w:rsidRPr="00D2697E" w14:paraId="7BB0DD35" w14:textId="77777777" w:rsidTr="00F05481">
                    <w:tc>
                      <w:tcPr>
                        <w:tcW w:w="5386" w:type="dxa"/>
                        <w:vAlign w:val="center"/>
                      </w:tcPr>
                      <w:p w14:paraId="1AA18207" w14:textId="77777777" w:rsidR="00F05481" w:rsidRPr="00F05481" w:rsidRDefault="00F05481" w:rsidP="00042C38">
                        <w:pPr>
                          <w:tabs>
                            <w:tab w:val="left" w:pos="300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position w:val="-14"/>
                            <w:sz w:val="25"/>
                            <w:szCs w:val="25"/>
                          </w:rPr>
                          <w:object w:dxaOrig="2500" w:dyaOrig="400" w14:anchorId="79B47049">
                            <v:shape id="_x0000_i13655" type="#_x0000_t75" style="width:123.6pt;height:20.4pt" o:ole="">
                              <v:imagedata r:id="rId237" o:title=""/>
                            </v:shape>
                            <o:OLEObject Type="Embed" ProgID="Equation.DSMT4" ShapeID="_x0000_i13655" DrawAspect="Content" ObjectID="_1787570345" r:id="rId238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6C08C3AB" w14:textId="77777777" w:rsidR="00F05481" w:rsidRPr="00F05481" w:rsidRDefault="00F05481" w:rsidP="00042C38">
                        <w:pPr>
                          <w:tabs>
                            <w:tab w:val="left" w:pos="366"/>
                            <w:tab w:val="center" w:pos="1563"/>
                            <w:tab w:val="left" w:pos="2771"/>
                          </w:tabs>
                          <w:spacing w:line="480" w:lineRule="auto"/>
                          <w:ind w:firstLine="720"/>
                          <w:jc w:val="right"/>
                          <w:rPr>
                            <w:rFonts w:cs="B Nazanin"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</w:t>
                        </w:r>
                        <w:r w:rsidRPr="00F05481">
                          <w:rPr>
                            <w:rFonts w:cs="B Nazanin"/>
                            <w:position w:val="-6"/>
                            <w:sz w:val="25"/>
                            <w:szCs w:val="25"/>
                          </w:rPr>
                          <w:object w:dxaOrig="1280" w:dyaOrig="320" w14:anchorId="1A44A778">
                            <v:shape id="_x0000_i13656" type="#_x0000_t75" style="width:65.2pt;height:16.3pt" o:ole="">
                              <v:imagedata r:id="rId239" o:title=""/>
                            </v:shape>
                            <o:OLEObject Type="Embed" ProgID="Equation.DSMT4" ShapeID="_x0000_i13656" DrawAspect="Content" ObjectID="_1787570346" r:id="rId240"/>
                          </w:object>
                        </w:r>
                      </w:p>
                    </w:tc>
                  </w:tr>
                  <w:tr w:rsidR="00F05481" w:rsidRPr="00D2697E" w14:paraId="3F3BAC0B" w14:textId="77777777" w:rsidTr="00F05481">
                    <w:tc>
                      <w:tcPr>
                        <w:tcW w:w="5386" w:type="dxa"/>
                        <w:vAlign w:val="center"/>
                      </w:tcPr>
                      <w:p w14:paraId="234F77C4" w14:textId="77777777" w:rsidR="00F05481" w:rsidRPr="00F05481" w:rsidRDefault="00F05481" w:rsidP="00042C38">
                        <w:pPr>
                          <w:tabs>
                            <w:tab w:val="left" w:pos="300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                        </w:t>
                        </w:r>
                        <w:r w:rsidRPr="00F05481">
                          <w:rPr>
                            <w:rFonts w:cs="B Nazanin"/>
                            <w:position w:val="-6"/>
                            <w:sz w:val="25"/>
                            <w:szCs w:val="25"/>
                          </w:rPr>
                          <w:object w:dxaOrig="1060" w:dyaOrig="320" w14:anchorId="56D95F50">
                            <v:shape id="_x0000_i13657" type="#_x0000_t75" style="width:51.6pt;height:16.3pt" o:ole="">
                              <v:imagedata r:id="rId241" o:title=""/>
                            </v:shape>
                            <o:OLEObject Type="Embed" ProgID="Equation.DSMT4" ShapeID="_x0000_i13657" DrawAspect="Content" ObjectID="_1787570347" r:id="rId242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4A3A7F4B" w14:textId="77777777" w:rsidR="00F05481" w:rsidRPr="00F05481" w:rsidRDefault="00F05481" w:rsidP="00042C38">
                        <w:pPr>
                          <w:tabs>
                            <w:tab w:val="left" w:pos="36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 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999" w:dyaOrig="320" w14:anchorId="6C2A6D28">
                            <v:shape id="_x0000_i13658" type="#_x0000_t75" style="width:50.25pt;height:16.3pt" o:ole="">
                              <v:imagedata r:id="rId243" o:title=""/>
                            </v:shape>
                            <o:OLEObject Type="Embed" ProgID="Equation.DSMT4" ShapeID="_x0000_i13658" DrawAspect="Content" ObjectID="_1787570348" r:id="rId244"/>
                          </w:object>
                        </w:r>
                      </w:p>
                    </w:tc>
                  </w:tr>
                </w:tbl>
                <w:p w14:paraId="4C8FD4D4" w14:textId="3D1BCADF" w:rsidR="00F05481" w:rsidRPr="00F05481" w:rsidRDefault="00F05481" w:rsidP="00F05481">
                  <w:pPr>
                    <w:jc w:val="both"/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</w:rPr>
                  </w:pPr>
                </w:p>
              </w:tc>
            </w:tr>
            <w:tr w:rsidR="00042C38" w:rsidRPr="00804D03" w14:paraId="2CDFFF19" w14:textId="77777777" w:rsidTr="00042C38">
              <w:trPr>
                <w:trHeight w:val="237"/>
              </w:trPr>
              <w:tc>
                <w:tcPr>
                  <w:tcW w:w="283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B5C148D" w14:textId="3637992A" w:rsidR="00042C38" w:rsidRPr="00042C38" w:rsidRDefault="00042C38" w:rsidP="00042C38">
                  <w:pPr>
                    <w:jc w:val="both"/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س سوم : نابرابر</w:t>
                  </w:r>
                  <w:r w:rsidRPr="00042C38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042C38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و نامعادله</w:t>
                  </w:r>
                </w:p>
              </w:tc>
              <w:tc>
                <w:tcPr>
                  <w:tcW w:w="794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78AA4C5" w14:textId="097DD4DF" w:rsidR="00042C38" w:rsidRPr="00042C38" w:rsidRDefault="00042C38" w:rsidP="00042C38">
                  <w:pPr>
                    <w:jc w:val="both"/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042C38" w:rsidRPr="00804D03" w14:paraId="2DEF1C44" w14:textId="77777777" w:rsidTr="00042C38">
              <w:trPr>
                <w:trHeight w:val="39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E780125" w14:textId="77777777" w:rsidR="00042C38" w:rsidRDefault="00042C38" w:rsidP="00042C38">
                  <w:pPr>
                    <w:pStyle w:val="ListParagraph"/>
                    <w:numPr>
                      <w:ilvl w:val="0"/>
                      <w:numId w:val="47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درستی یا نادرستی عبارت های زیر را مشخص کنید.</w:t>
                  </w:r>
                </w:p>
                <w:p w14:paraId="2D1EEEF1" w14:textId="58EDBF44" w:rsidR="00042C38" w:rsidRPr="00042C38" w:rsidRDefault="00042C38" w:rsidP="00042C38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اگر </w:t>
                  </w:r>
                  <w:r w:rsidRPr="00042C3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740" w:dyaOrig="360" w14:anchorId="6C80DFC9">
                      <v:shape id="_x0000_i13781" type="#_x0000_t75" style="width:36.7pt;height:17.65pt" o:ole="">
                        <v:imagedata r:id="rId245" o:title=""/>
                      </v:shape>
                      <o:OLEObject Type="Embed" ProgID="Equation.DSMT4" ShapeID="_x0000_i13781" DrawAspect="Content" ObjectID="_1787570349" r:id="rId246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در این</w:t>
                  </w:r>
                  <w:r w:rsidRPr="00042C38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499" w:dyaOrig="279" w14:anchorId="271617A9">
                      <v:shape id="_x0000_i13782" type="#_x0000_t75" style="width:25.8pt;height:13.6pt" o:ole="">
                        <v:imagedata r:id="rId247" o:title=""/>
                      </v:shape>
                      <o:OLEObject Type="Embed" ProgID="Equation.DSMT4" ShapeID="_x0000_i13782" DrawAspect="Content" ObjectID="_1787570350" r:id="rId248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صورت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.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16C16C32" w14:textId="0B1B7E26" w:rsidR="00042C38" w:rsidRPr="00042C38" w:rsidRDefault="00042C38" w:rsidP="00042C38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2) اگر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620" w:dyaOrig="279" w14:anchorId="159668C4">
                      <v:shape id="_x0000_i13783" type="#_x0000_t75" style="width:31.25pt;height:13.6pt" o:ole="">
                        <v:imagedata r:id="rId249" o:title=""/>
                      </v:shape>
                      <o:OLEObject Type="Embed" ProgID="Equation.DSMT4" ShapeID="_x0000_i13783" DrawAspect="Content" ObjectID="_1787570351" r:id="rId250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آنگاه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00" w:dyaOrig="220" w14:anchorId="463DEDC9">
                      <v:shape id="_x0000_i13784" type="#_x0000_t75" style="width:10.85pt;height:10.85pt" o:ole="">
                        <v:imagedata r:id="rId251" o:title=""/>
                      </v:shape>
                      <o:OLEObject Type="Embed" ProgID="Equation.DSMT4" ShapeID="_x0000_i13784" DrawAspect="Content" ObjectID="_1787570352" r:id="rId252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و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00" w:dyaOrig="279" w14:anchorId="50D815E7">
                      <v:shape id="_x0000_i13785" type="#_x0000_t75" style="width:10.85pt;height:13.6pt" o:ole="">
                        <v:imagedata r:id="rId253" o:title=""/>
                      </v:shape>
                      <o:OLEObject Type="Embed" ProgID="Equation.DSMT4" ShapeID="_x0000_i13785" DrawAspect="Content" ObjectID="_1787570353" r:id="rId254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م علامت نیستند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15606912" w14:textId="39E51E21" w:rsidR="00042C38" w:rsidRPr="00042C38" w:rsidRDefault="00042C38" w:rsidP="00042C38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3) اگر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620" w:dyaOrig="279" w14:anchorId="0CCD2F9D">
                      <v:shape id="_x0000_i13786" type="#_x0000_t75" style="width:31.25pt;height:13.6pt" o:ole="">
                        <v:imagedata r:id="rId249" o:title=""/>
                      </v:shape>
                      <o:OLEObject Type="Embed" ProgID="Equation.DSMT4" ShapeID="_x0000_i13786" DrawAspect="Content" ObjectID="_1787570354" r:id="rId255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آنگاه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00" w:dyaOrig="220" w14:anchorId="36A854B4">
                      <v:shape id="_x0000_i13787" type="#_x0000_t75" style="width:10.85pt;height:10.85pt" o:ole="">
                        <v:imagedata r:id="rId251" o:title=""/>
                      </v:shape>
                      <o:OLEObject Type="Embed" ProgID="Equation.DSMT4" ShapeID="_x0000_i13787" DrawAspect="Content" ObjectID="_1787570355" r:id="rId256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و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00" w:dyaOrig="279" w14:anchorId="72C65FD8">
                      <v:shape id="_x0000_i13788" type="#_x0000_t75" style="width:10.85pt;height:13.6pt" o:ole="">
                        <v:imagedata r:id="rId253" o:title=""/>
                      </v:shape>
                      <o:OLEObject Type="Embed" ProgID="Equation.DSMT4" ShapeID="_x0000_i13788" DrawAspect="Content" ObjectID="_1787570356" r:id="rId257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م علامت هستند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.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3DDEF879" w14:textId="56F6819C" w:rsidR="00042C38" w:rsidRPr="00042C38" w:rsidRDefault="00042C38" w:rsidP="00042C38">
                  <w:pPr>
                    <w:jc w:val="both"/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4) اگر </w:t>
                  </w:r>
                  <w:r w:rsidRPr="00042C38">
                    <w:rPr>
                      <w:rFonts w:cs="B Nazanin"/>
                      <w:position w:val="-10"/>
                      <w:sz w:val="25"/>
                      <w:szCs w:val="25"/>
                    </w:rPr>
                    <w:object w:dxaOrig="960" w:dyaOrig="300" w14:anchorId="3F57D53C">
                      <v:shape id="_x0000_i13789" type="#_x0000_t75" style="width:47.55pt;height:14.95pt" o:ole="">
                        <v:imagedata r:id="rId258" o:title=""/>
                      </v:shape>
                      <o:OLEObject Type="Embed" ProgID="Equation.DSMT4" ShapeID="_x0000_i13789" DrawAspect="Content" ObjectID="_1787570357" r:id="rId259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د در این صورت</w:t>
                  </w:r>
                  <w:r w:rsidRPr="00042C38">
                    <w:rPr>
                      <w:rFonts w:cs="B Nazanin"/>
                      <w:sz w:val="25"/>
                      <w:szCs w:val="25"/>
                    </w:rPr>
                    <w:t xml:space="preserve"> </w:t>
                  </w:r>
                  <w:r w:rsidRPr="00042C38">
                    <w:rPr>
                      <w:rFonts w:cs="B Nazanin"/>
                      <w:position w:val="-10"/>
                      <w:sz w:val="25"/>
                      <w:szCs w:val="25"/>
                    </w:rPr>
                    <w:object w:dxaOrig="620" w:dyaOrig="260" w14:anchorId="279C2AB3">
                      <v:shape id="_x0000_i13790" type="#_x0000_t75" style="width:31.25pt;height:13.6pt" o:ole="">
                        <v:imagedata r:id="rId260" o:title=""/>
                      </v:shape>
                      <o:OLEObject Type="Embed" ProgID="Equation.DSMT4" ShapeID="_x0000_i13790" DrawAspect="Content" ObjectID="_1787570358" r:id="rId261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(       )       </w:t>
                  </w:r>
                </w:p>
              </w:tc>
            </w:tr>
            <w:tr w:rsidR="00042C38" w:rsidRPr="00804D03" w14:paraId="5923657F" w14:textId="77777777" w:rsidTr="00042C38">
              <w:trPr>
                <w:trHeight w:val="97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C1EE535" w14:textId="262309BF" w:rsidR="00042C38" w:rsidRPr="00042C38" w:rsidRDefault="00042C38" w:rsidP="00042C38">
                  <w:pPr>
                    <w:pStyle w:val="ListParagraph"/>
                    <w:numPr>
                      <w:ilvl w:val="0"/>
                      <w:numId w:val="47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042C38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الف- </w: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گر</w:t>
                  </w:r>
                  <w:r w:rsidRPr="00042C38">
                    <w:rPr>
                      <w:position w:val="-6"/>
                    </w:rPr>
                    <w:object w:dxaOrig="900" w:dyaOrig="279" w14:anchorId="4905B774">
                      <v:shape id="_x0000_i13755" type="#_x0000_t75" style="width:44.85pt;height:13.6pt" o:ole="">
                        <v:imagedata r:id="rId262" o:title=""/>
                      </v:shape>
                      <o:OLEObject Type="Embed" ProgID="Equation.DSMT4" ShapeID="_x0000_i13755" DrawAspect="Content" ObjectID="_1787570359" r:id="rId263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،در این صورت کدام گزینه درست است؟ </w:t>
                  </w:r>
                </w:p>
                <w:p w14:paraId="184BDA4E" w14:textId="77777777" w:rsidR="00042C38" w:rsidRPr="00042C38" w:rsidRDefault="00042C38" w:rsidP="00042C38">
                  <w:pPr>
                    <w:tabs>
                      <w:tab w:val="left" w:pos="330"/>
                      <w:tab w:val="left" w:pos="2931"/>
                    </w:tabs>
                    <w:spacing w:after="160"/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1) </w:t>
                  </w:r>
                  <w:r w:rsidRPr="00042C38"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ab/>
                  </w:r>
                  <w:r w:rsidRPr="00042C3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1180" w:dyaOrig="320" w14:anchorId="7B5BB999">
                      <v:shape id="_x0000_i13756" type="#_x0000_t75" style="width:58.4pt;height:16.3pt" o:ole="">
                        <v:imagedata r:id="rId264" o:title=""/>
                      </v:shape>
                      <o:OLEObject Type="Embed" ProgID="Equation.DSMT4" ShapeID="_x0000_i13756" DrawAspect="Content" ObjectID="_1787570360" r:id="rId265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2)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560" w:dyaOrig="279" w14:anchorId="08EC2855">
                      <v:shape id="_x0000_i13757" type="#_x0000_t75" style="width:28.55pt;height:13.6pt" o:ole="">
                        <v:imagedata r:id="rId266" o:title=""/>
                      </v:shape>
                      <o:OLEObject Type="Embed" ProgID="Equation.DSMT4" ShapeID="_x0000_i13757" DrawAspect="Content" ObjectID="_1787570361" r:id="rId267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3) </w:t>
                  </w:r>
                  <w:r w:rsidRPr="00042C3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620" w:dyaOrig="320" w14:anchorId="66D40132">
                      <v:shape id="_x0000_i13758" type="#_x0000_t75" style="width:31.25pt;height:16.3pt" o:ole="">
                        <v:imagedata r:id="rId268" o:title=""/>
                      </v:shape>
                      <o:OLEObject Type="Embed" ProgID="Equation.DSMT4" ShapeID="_x0000_i13758" DrawAspect="Content" ObjectID="_1787570362" r:id="rId269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4)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560" w:dyaOrig="279" w14:anchorId="6E3EBD78">
                      <v:shape id="_x0000_i13759" type="#_x0000_t75" style="width:28.55pt;height:13.6pt" o:ole="">
                        <v:imagedata r:id="rId270" o:title=""/>
                      </v:shape>
                      <o:OLEObject Type="Embed" ProgID="Equation.DSMT4" ShapeID="_x0000_i13759" DrawAspect="Content" ObjectID="_1787570363" r:id="rId271"/>
                    </w:object>
                  </w:r>
                </w:p>
                <w:p w14:paraId="310290B8" w14:textId="77777777" w:rsidR="00042C38" w:rsidRPr="00042C38" w:rsidRDefault="00042C38" w:rsidP="00042C38">
                  <w:pPr>
                    <w:tabs>
                      <w:tab w:val="left" w:pos="330"/>
                      <w:tab w:val="left" w:pos="2931"/>
                    </w:tabs>
                    <w:spacing w:after="160"/>
                    <w:jc w:val="both"/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ب-  اگر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540" w:dyaOrig="220" w14:anchorId="77F78A6B">
                      <v:shape id="_x0000_i13760" type="#_x0000_t75" style="width:27.15pt;height:10.85pt" o:ole="">
                        <v:imagedata r:id="rId272" o:title=""/>
                      </v:shape>
                      <o:OLEObject Type="Embed" ProgID="Equation.DSMT4" ShapeID="_x0000_i13760" DrawAspect="Content" ObjectID="_1787570364" r:id="rId273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و </w:t>
                  </w:r>
                  <w:r w:rsidRPr="00042C3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40" w:dyaOrig="260" w14:anchorId="6E862560">
                      <v:shape id="_x0000_i13761" type="#_x0000_t75" style="width:27.15pt;height:13.6pt" o:ole="">
                        <v:imagedata r:id="rId274" o:title=""/>
                      </v:shape>
                      <o:OLEObject Type="Embed" ProgID="Equation.DSMT4" ShapeID="_x0000_i13761" DrawAspect="Content" ObjectID="_1787570365" r:id="rId275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باشد، کدام گزینه صحیح است</w:t>
                  </w:r>
                  <w:r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؟</w:t>
                  </w:r>
                  <w:r w:rsidRPr="00042C38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4A76A707" w14:textId="77777777" w:rsidR="00042C38" w:rsidRPr="00042C38" w:rsidRDefault="00042C38" w:rsidP="00042C38">
                  <w:pPr>
                    <w:tabs>
                      <w:tab w:val="left" w:pos="330"/>
                      <w:tab w:val="left" w:pos="2931"/>
                    </w:tabs>
                    <w:spacing w:after="160"/>
                    <w:jc w:val="both"/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1)   </w:t>
                  </w:r>
                  <w:r w:rsidRPr="00042C38">
                    <w:rPr>
                      <w:rFonts w:cs="B Nazanin"/>
                      <w:b/>
                      <w:bCs/>
                      <w:position w:val="-28"/>
                      <w:sz w:val="25"/>
                      <w:szCs w:val="25"/>
                    </w:rPr>
                    <w:object w:dxaOrig="660" w:dyaOrig="680" w14:anchorId="2B54D37B">
                      <v:shape id="_x0000_i13762" type="#_x0000_t75" style="width:32.6pt;height:35.3pt" o:ole="">
                        <v:imagedata r:id="rId276" o:title=""/>
                      </v:shape>
                      <o:OLEObject Type="Embed" ProgID="Equation.DSMT4" ShapeID="_x0000_i13762" DrawAspect="Content" ObjectID="_1787570366" r:id="rId277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  2)  </w:t>
                  </w:r>
                  <w:r w:rsidRPr="00042C3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639" w:dyaOrig="260" w14:anchorId="7041D60B">
                      <v:shape id="_x0000_i13763" type="#_x0000_t75" style="width:31.25pt;height:13.6pt" o:ole="">
                        <v:imagedata r:id="rId278" o:title=""/>
                      </v:shape>
                      <o:OLEObject Type="Embed" ProgID="Equation.DSMT4" ShapeID="_x0000_i13763" DrawAspect="Content" ObjectID="_1787570367" r:id="rId279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3)  </w:t>
                  </w:r>
                  <w:r w:rsidRPr="00042C3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740" w:dyaOrig="360" w14:anchorId="28BD6553">
                      <v:shape id="_x0000_i13764" type="#_x0000_t75" style="width:36.7pt;height:17.65pt" o:ole="">
                        <v:imagedata r:id="rId280" o:title=""/>
                      </v:shape>
                      <o:OLEObject Type="Embed" ProgID="Equation.DSMT4" ShapeID="_x0000_i13764" DrawAspect="Content" ObjectID="_1787570368" r:id="rId281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4)   </w:t>
                  </w:r>
                  <w:r w:rsidRPr="00042C38">
                    <w:rPr>
                      <w:rFonts w:cs="B Nazanin"/>
                      <w:b/>
                      <w:bCs/>
                      <w:position w:val="-28"/>
                      <w:sz w:val="25"/>
                      <w:szCs w:val="25"/>
                    </w:rPr>
                    <w:object w:dxaOrig="560" w:dyaOrig="680" w14:anchorId="04E4E86A">
                      <v:shape id="_x0000_i13765" type="#_x0000_t75" style="width:28.55pt;height:35.3pt" o:ole="">
                        <v:imagedata r:id="rId282" o:title=""/>
                      </v:shape>
                      <o:OLEObject Type="Embed" ProgID="Equation.DSMT4" ShapeID="_x0000_i13765" DrawAspect="Content" ObjectID="_1787570369" r:id="rId283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</w:t>
                  </w:r>
                </w:p>
                <w:p w14:paraId="44F29C9F" w14:textId="77777777" w:rsidR="00042C38" w:rsidRPr="00042C38" w:rsidRDefault="00042C38" w:rsidP="00042C38">
                  <w:pPr>
                    <w:tabs>
                      <w:tab w:val="left" w:pos="330"/>
                      <w:tab w:val="left" w:pos="2931"/>
                    </w:tabs>
                    <w:spacing w:after="160"/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lastRenderedPageBreak/>
                    <w:t xml:space="preserve">پ- </w: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گر </w:t>
                  </w:r>
                  <w:r w:rsidRPr="00042C3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940" w:dyaOrig="300" w14:anchorId="5CB4D404">
                      <v:shape id="_x0000_i13766" type="#_x0000_t75" style="width:46.2pt;height:14.95pt" o:ole="">
                        <v:imagedata r:id="rId284" o:title=""/>
                      </v:shape>
                      <o:OLEObject Type="Embed" ProgID="Equation.DSMT4" ShapeID="_x0000_i13766" DrawAspect="Content" ObjectID="_1787570370" r:id="rId285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،در این صورت کدام گزینه درست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؟</w: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2A6F5AE0" w14:textId="77777777" w:rsidR="00042C38" w:rsidRPr="00042C38" w:rsidRDefault="00042C38" w:rsidP="00042C38">
                  <w:pPr>
                    <w:tabs>
                      <w:tab w:val="left" w:pos="330"/>
                      <w:tab w:val="left" w:pos="2931"/>
                    </w:tabs>
                    <w:spacing w:after="160"/>
                    <w:jc w:val="both"/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1) </w:t>
                  </w:r>
                  <w:r w:rsidRPr="00042C3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620" w:dyaOrig="260" w14:anchorId="20368F6C">
                      <v:shape id="_x0000_i13767" type="#_x0000_t75" style="width:31.25pt;height:13.6pt" o:ole="">
                        <v:imagedata r:id="rId286" o:title=""/>
                      </v:shape>
                      <o:OLEObject Type="Embed" ProgID="Equation.DSMT4" ShapeID="_x0000_i13767" DrawAspect="Content" ObjectID="_1787570371" r:id="rId287"/>
                    </w:object>
                  </w:r>
                  <w:r w:rsidRPr="00042C38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   2) </w:t>
                  </w:r>
                  <w:r w:rsidRPr="00042C3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620" w:dyaOrig="260" w14:anchorId="6828E046">
                      <v:shape id="_x0000_i13768" type="#_x0000_t75" style="width:31.25pt;height:13.6pt" o:ole="">
                        <v:imagedata r:id="rId288" o:title=""/>
                      </v:shape>
                      <o:OLEObject Type="Embed" ProgID="Equation.DSMT4" ShapeID="_x0000_i13768" DrawAspect="Content" ObjectID="_1787570372" r:id="rId289"/>
                    </w:object>
                  </w:r>
                  <w:r w:rsidRPr="00042C38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3) </w:t>
                  </w:r>
                  <w:r w:rsidRPr="00042C3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620" w:dyaOrig="260" w14:anchorId="0330C68F">
                      <v:shape id="_x0000_i13769" type="#_x0000_t75" style="width:31.25pt;height:13.6pt" o:ole="">
                        <v:imagedata r:id="rId290" o:title=""/>
                      </v:shape>
                      <o:OLEObject Type="Embed" ProgID="Equation.DSMT4" ShapeID="_x0000_i13769" DrawAspect="Content" ObjectID="_1787570373" r:id="rId291"/>
                    </w:object>
                  </w:r>
                  <w:r w:rsidRPr="00042C38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 4) هیچکدام   </w:t>
                  </w:r>
                </w:p>
                <w:p w14:paraId="0CFE186C" w14:textId="77777777" w:rsidR="00042C38" w:rsidRPr="00042C38" w:rsidRDefault="00042C38" w:rsidP="00042C38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ت- اگر </w:t>
                  </w:r>
                  <w:r w:rsidRPr="00042C3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60" w:dyaOrig="260" w14:anchorId="013E095C">
                      <v:shape id="_x0000_i13770" type="#_x0000_t75" style="width:28.55pt;height:13.6pt" o:ole="">
                        <v:imagedata r:id="rId292" o:title=""/>
                      </v:shape>
                      <o:OLEObject Type="Embed" ProgID="Equation.DSMT4" ShapeID="_x0000_i13770" DrawAspect="Content" ObjectID="_1787570374" r:id="rId293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و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499" w:dyaOrig="279" w14:anchorId="43F9C4BF">
                      <v:shape id="_x0000_i13771" type="#_x0000_t75" style="width:25.8pt;height:13.6pt" o:ole="">
                        <v:imagedata r:id="rId294" o:title=""/>
                      </v:shape>
                      <o:OLEObject Type="Embed" ProgID="Equation.DSMT4" ShapeID="_x0000_i13771" DrawAspect="Content" ObjectID="_1787570375" r:id="rId295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کدام عبارت جبری زیر همواره مثبت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؟</w: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0AFBA0EF" w14:textId="77777777" w:rsidR="00042C38" w:rsidRPr="00042C38" w:rsidRDefault="00042C38" w:rsidP="00042C38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320" w:dyaOrig="279" w14:anchorId="5FFDB84F">
                      <v:shape id="_x0000_i13772" type="#_x0000_t75" style="width:16.3pt;height:13.6pt" o:ole="">
                        <v:imagedata r:id="rId296" o:title=""/>
                      </v:shape>
                      <o:OLEObject Type="Embed" ProgID="Equation.DSMT4" ShapeID="_x0000_i13772" DrawAspect="Content" ObjectID="_1787570376" r:id="rId297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2)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380" w:dyaOrig="320" w14:anchorId="23948F22">
                      <v:shape id="_x0000_i13773" type="#_x0000_t75" style="width:20.4pt;height:16.3pt" o:ole="">
                        <v:imagedata r:id="rId298" o:title=""/>
                      </v:shape>
                      <o:OLEObject Type="Embed" ProgID="Equation.DSMT4" ShapeID="_x0000_i13773" DrawAspect="Content" ObjectID="_1787570377" r:id="rId299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3)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400" w:dyaOrig="320" w14:anchorId="1543DC6D">
                      <v:shape id="_x0000_i13774" type="#_x0000_t75" style="width:20.4pt;height:16.3pt" o:ole="">
                        <v:imagedata r:id="rId300" o:title=""/>
                      </v:shape>
                      <o:OLEObject Type="Embed" ProgID="Equation.DSMT4" ShapeID="_x0000_i13774" DrawAspect="Content" ObjectID="_1787570378" r:id="rId301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4)  </w:t>
                  </w:r>
                  <w:r w:rsidRPr="00042C3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80" w:dyaOrig="320" w14:anchorId="676C099A">
                      <v:shape id="_x0000_i13775" type="#_x0000_t75" style="width:28.55pt;height:16.3pt" o:ole="">
                        <v:imagedata r:id="rId302" o:title=""/>
                      </v:shape>
                      <o:OLEObject Type="Embed" ProgID="Equation.DSMT4" ShapeID="_x0000_i13775" DrawAspect="Content" ObjectID="_1787570379" r:id="rId303"/>
                    </w:object>
                  </w:r>
                </w:p>
                <w:p w14:paraId="72599F0D" w14:textId="77777777" w:rsidR="00042C38" w:rsidRPr="00042C38" w:rsidRDefault="00042C38" w:rsidP="00042C38">
                  <w:pPr>
                    <w:tabs>
                      <w:tab w:val="left" w:pos="2771"/>
                    </w:tabs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ث- اگر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859" w:dyaOrig="279" w14:anchorId="36B94824">
                      <v:shape id="_x0000_i13776" type="#_x0000_t75" style="width:43.45pt;height:13.6pt" o:ole="">
                        <v:imagedata r:id="rId304" o:title=""/>
                      </v:shape>
                      <o:OLEObject Type="Embed" ProgID="Equation.DSMT4" ShapeID="_x0000_i13776" DrawAspect="Content" ObjectID="_1787570380" r:id="rId305"/>
                    </w:object>
                  </w:r>
                  <w:r w:rsidRPr="00042C38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اشد، آنگاه کدام گزینه همواره درست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؟</w:t>
                  </w:r>
                </w:p>
                <w:p w14:paraId="567171B1" w14:textId="7337B8B2" w:rsidR="00042C38" w:rsidRPr="00042C38" w:rsidRDefault="00042C38" w:rsidP="00042C38">
                  <w:pPr>
                    <w:jc w:val="both"/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560" w:dyaOrig="279" w14:anchorId="7D1155D5">
                      <v:shape id="_x0000_i13777" type="#_x0000_t75" style="width:28.55pt;height:13.6pt" o:ole="">
                        <v:imagedata r:id="rId306" o:title=""/>
                      </v:shape>
                      <o:OLEObject Type="Embed" ProgID="Equation.DSMT4" ShapeID="_x0000_i13777" DrawAspect="Content" ObjectID="_1787570381" r:id="rId307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2)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560" w:dyaOrig="279" w14:anchorId="1D16B488">
                      <v:shape id="_x0000_i13778" type="#_x0000_t75" style="width:28.55pt;height:13.6pt" o:ole="">
                        <v:imagedata r:id="rId308" o:title=""/>
                      </v:shape>
                      <o:OLEObject Type="Embed" ProgID="Equation.DSMT4" ShapeID="_x0000_i13778" DrawAspect="Content" ObjectID="_1787570382" r:id="rId309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3)  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560" w:dyaOrig="279" w14:anchorId="0B188B78">
                      <v:shape id="_x0000_i13779" type="#_x0000_t75" style="width:28.55pt;height:13.6pt" o:ole="">
                        <v:imagedata r:id="rId310" o:title=""/>
                      </v:shape>
                      <o:OLEObject Type="Embed" ProgID="Equation.DSMT4" ShapeID="_x0000_i13779" DrawAspect="Content" ObjectID="_1787570383" r:id="rId311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4)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560" w:dyaOrig="279" w14:anchorId="47AB27B3">
                      <v:shape id="_x0000_i13780" type="#_x0000_t75" style="width:28.55pt;height:13.6pt" o:ole="">
                        <v:imagedata r:id="rId312" o:title=""/>
                      </v:shape>
                      <o:OLEObject Type="Embed" ProgID="Equation.DSMT4" ShapeID="_x0000_i13780" DrawAspect="Content" ObjectID="_1787570384" r:id="rId313"/>
                    </w:object>
                  </w:r>
                </w:p>
              </w:tc>
            </w:tr>
            <w:tr w:rsidR="00042C38" w:rsidRPr="00804D03" w14:paraId="78875D36" w14:textId="77777777" w:rsidTr="00042C38">
              <w:trPr>
                <w:trHeight w:val="2253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EA4B054" w14:textId="2D39EC69" w:rsidR="00042C38" w:rsidRPr="00042C38" w:rsidRDefault="00042C38" w:rsidP="00042C38">
                  <w:pPr>
                    <w:pStyle w:val="ListParagraph"/>
                    <w:numPr>
                      <w:ilvl w:val="0"/>
                      <w:numId w:val="47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lastRenderedPageBreak/>
                    <w:t>نامعادله‌های زیر را حل کنید و مجموعه جواب آن را مشخص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24"/>
                    <w:gridCol w:w="4944"/>
                  </w:tblGrid>
                  <w:tr w:rsidR="00042C38" w:rsidRPr="00D2697E" w14:paraId="153DB422" w14:textId="77777777" w:rsidTr="00042C38">
                    <w:trPr>
                      <w:trHeight w:val="1474"/>
                    </w:trPr>
                    <w:tc>
                      <w:tcPr>
                        <w:tcW w:w="5224" w:type="dxa"/>
                        <w:vAlign w:val="center"/>
                      </w:tcPr>
                      <w:p w14:paraId="007E0BB2" w14:textId="730432FA" w:rsidR="00042C38" w:rsidRPr="00042C38" w:rsidRDefault="00042C38" w:rsidP="00042C38">
                        <w:pPr>
                          <w:tabs>
                            <w:tab w:val="left" w:pos="966"/>
                          </w:tabs>
                          <w:spacing w:line="720" w:lineRule="auto"/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42C38">
                          <w:rPr>
                            <w:rFonts w:cs="B Nazanin"/>
                            <w:b/>
                            <w:bCs/>
                            <w:position w:val="-10"/>
                            <w:sz w:val="24"/>
                            <w:szCs w:val="24"/>
                          </w:rPr>
                          <w:object w:dxaOrig="1600" w:dyaOrig="300" w14:anchorId="6C1AAE98">
                            <v:shape id="_x0000_i14200" type="#_x0000_t75" style="width:80.15pt;height:14.95pt" o:ole="">
                              <v:imagedata r:id="rId314" o:title=""/>
                            </v:shape>
                            <o:OLEObject Type="Embed" ProgID="Equation.DSMT4" ShapeID="_x0000_i14200" DrawAspect="Content" ObjectID="_1787570385" r:id="rId315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566E620C" w14:textId="03249377" w:rsidR="00042C38" w:rsidRPr="00042C38" w:rsidRDefault="00042C38" w:rsidP="00042C38">
                        <w:pPr>
                          <w:tabs>
                            <w:tab w:val="left" w:pos="2771"/>
                          </w:tabs>
                          <w:spacing w:line="720" w:lineRule="auto"/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42C38">
                          <w:rPr>
                            <w:rFonts w:cs="B Nazanin"/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680" w:dyaOrig="260" w14:anchorId="56A8EBD0">
                            <v:shape id="_x0000_i14201" type="#_x0000_t75" style="width:84.25pt;height:13.6pt" o:ole="">
                              <v:imagedata r:id="rId316" o:title=""/>
                            </v:shape>
                            <o:OLEObject Type="Embed" ProgID="Equation.DSMT4" ShapeID="_x0000_i14201" DrawAspect="Content" ObjectID="_1787570386" r:id="rId317"/>
                          </w:object>
                        </w:r>
                      </w:p>
                    </w:tc>
                  </w:tr>
                  <w:tr w:rsidR="00042C38" w:rsidRPr="00D2697E" w14:paraId="3D1B8944" w14:textId="77777777" w:rsidTr="00042C38">
                    <w:trPr>
                      <w:trHeight w:val="1474"/>
                    </w:trPr>
                    <w:tc>
                      <w:tcPr>
                        <w:tcW w:w="5224" w:type="dxa"/>
                        <w:vAlign w:val="center"/>
                      </w:tcPr>
                      <w:p w14:paraId="1DA857D8" w14:textId="222F4A1F" w:rsidR="00042C38" w:rsidRPr="00042C38" w:rsidRDefault="00042C38" w:rsidP="00042C38">
                        <w:pPr>
                          <w:tabs>
                            <w:tab w:val="left" w:pos="2771"/>
                          </w:tabs>
                          <w:spacing w:line="720" w:lineRule="auto"/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42C38">
                          <w:rPr>
                            <w:rFonts w:cs="B Nazanin"/>
                            <w:b/>
                            <w:bCs/>
                            <w:position w:val="-10"/>
                            <w:sz w:val="24"/>
                            <w:szCs w:val="24"/>
                          </w:rPr>
                          <w:object w:dxaOrig="1880" w:dyaOrig="320" w14:anchorId="296B684D">
                            <v:shape id="_x0000_i14202" type="#_x0000_t75" style="width:93.75pt;height:16.3pt" o:ole="">
                              <v:imagedata r:id="rId318" o:title=""/>
                            </v:shape>
                            <o:OLEObject Type="Embed" ProgID="Equation.DSMT4" ShapeID="_x0000_i14202" DrawAspect="Content" ObjectID="_1787570387" r:id="rId319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0C61BFB3" w14:textId="0B3B46CE" w:rsidR="00042C38" w:rsidRPr="00042C38" w:rsidRDefault="00042C38" w:rsidP="00042C38">
                        <w:pPr>
                          <w:tabs>
                            <w:tab w:val="left" w:pos="2771"/>
                          </w:tabs>
                          <w:spacing w:line="720" w:lineRule="auto"/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42C38">
                          <w:rPr>
                            <w:rFonts w:cs="B Nazanin"/>
                            <w:b/>
                            <w:bCs/>
                            <w:position w:val="-10"/>
                            <w:sz w:val="24"/>
                            <w:szCs w:val="24"/>
                          </w:rPr>
                          <w:object w:dxaOrig="1660" w:dyaOrig="320" w14:anchorId="188D0E5E">
                            <v:shape id="_x0000_i14203" type="#_x0000_t75" style="width:82.85pt;height:16.3pt" o:ole="">
                              <v:imagedata r:id="rId320" o:title=""/>
                            </v:shape>
                            <o:OLEObject Type="Embed" ProgID="Equation.DSMT4" ShapeID="_x0000_i14203" DrawAspect="Content" ObjectID="_1787570388" r:id="rId321"/>
                          </w:object>
                        </w:r>
                      </w:p>
                    </w:tc>
                  </w:tr>
                  <w:tr w:rsidR="00042C38" w:rsidRPr="00D2697E" w14:paraId="7F886DFA" w14:textId="77777777" w:rsidTr="00042C38">
                    <w:trPr>
                      <w:trHeight w:val="1474"/>
                    </w:trPr>
                    <w:tc>
                      <w:tcPr>
                        <w:tcW w:w="5224" w:type="dxa"/>
                        <w:vAlign w:val="center"/>
                      </w:tcPr>
                      <w:p w14:paraId="60FF98DA" w14:textId="7C180182" w:rsidR="00042C38" w:rsidRPr="00042C38" w:rsidRDefault="00042C38" w:rsidP="00042C38">
                        <w:pPr>
                          <w:tabs>
                            <w:tab w:val="left" w:pos="737"/>
                            <w:tab w:val="left" w:pos="2771"/>
                          </w:tabs>
                          <w:spacing w:line="720" w:lineRule="auto"/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42C38">
                          <w:rPr>
                            <w:rFonts w:cs="B Nazanin"/>
                            <w:b/>
                            <w:bCs/>
                            <w:position w:val="-10"/>
                            <w:sz w:val="24"/>
                            <w:szCs w:val="24"/>
                          </w:rPr>
                          <w:object w:dxaOrig="1700" w:dyaOrig="300" w14:anchorId="766CEF0E">
                            <v:shape id="_x0000_i14204" type="#_x0000_t75" style="width:85.6pt;height:14.95pt" o:ole="">
                              <v:imagedata r:id="rId322" o:title=""/>
                            </v:shape>
                            <o:OLEObject Type="Embed" ProgID="Equation.DSMT4" ShapeID="_x0000_i14204" DrawAspect="Content" ObjectID="_1787570389" r:id="rId323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336D8EC7" w14:textId="3FFECCAA" w:rsidR="00042C38" w:rsidRPr="00042C38" w:rsidRDefault="00042C38" w:rsidP="00042C38">
                        <w:pPr>
                          <w:tabs>
                            <w:tab w:val="left" w:pos="2771"/>
                          </w:tabs>
                          <w:spacing w:line="720" w:lineRule="auto"/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42C38">
                          <w:rPr>
                            <w:rFonts w:cs="B Nazanin"/>
                            <w:b/>
                            <w:bCs/>
                            <w:position w:val="-10"/>
                            <w:sz w:val="24"/>
                            <w:szCs w:val="24"/>
                          </w:rPr>
                          <w:object w:dxaOrig="1300" w:dyaOrig="320" w14:anchorId="4C1BF428">
                            <v:shape id="_x0000_i14205" type="#_x0000_t75" style="width:65.2pt;height:16.3pt" o:ole="">
                              <v:imagedata r:id="rId324" o:title=""/>
                            </v:shape>
                            <o:OLEObject Type="Embed" ProgID="Equation.DSMT4" ShapeID="_x0000_i14205" DrawAspect="Content" ObjectID="_1787570390" r:id="rId325"/>
                          </w:object>
                        </w:r>
                      </w:p>
                    </w:tc>
                  </w:tr>
                  <w:tr w:rsidR="00042C38" w:rsidRPr="00D2697E" w14:paraId="535D44BE" w14:textId="77777777" w:rsidTr="00042C38">
                    <w:trPr>
                      <w:trHeight w:val="1474"/>
                    </w:trPr>
                    <w:tc>
                      <w:tcPr>
                        <w:tcW w:w="5224" w:type="dxa"/>
                        <w:vAlign w:val="center"/>
                      </w:tcPr>
                      <w:p w14:paraId="2813A2F6" w14:textId="77777777" w:rsidR="00042C38" w:rsidRPr="00042C38" w:rsidRDefault="00042C38" w:rsidP="00042C38">
                        <w:pPr>
                          <w:tabs>
                            <w:tab w:val="left" w:pos="737"/>
                            <w:tab w:val="left" w:pos="2771"/>
                          </w:tabs>
                          <w:spacing w:line="720" w:lineRule="auto"/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42C38">
                          <w:rPr>
                            <w:rFonts w:cs="B Nazanin"/>
                            <w:position w:val="-6"/>
                          </w:rPr>
                          <w:object w:dxaOrig="1340" w:dyaOrig="260" w14:anchorId="677276F9">
                            <v:shape id="_x0000_i14206" type="#_x0000_t75" style="width:67.9pt;height:13.6pt" o:ole="">
                              <v:imagedata r:id="rId326" o:title=""/>
                            </v:shape>
                            <o:OLEObject Type="Embed" ProgID="Equation.DSMT4" ShapeID="_x0000_i14206" DrawAspect="Content" ObjectID="_1787570391" r:id="rId327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769D3D64" w14:textId="2CFE7A17" w:rsidR="00042C38" w:rsidRPr="00042C38" w:rsidRDefault="00042C38" w:rsidP="00042C38">
                        <w:pPr>
                          <w:tabs>
                            <w:tab w:val="left" w:pos="2771"/>
                          </w:tabs>
                          <w:spacing w:line="720" w:lineRule="auto"/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42C38">
                          <w:rPr>
                            <w:rFonts w:cs="B Nazanin"/>
                            <w:b/>
                            <w:bCs/>
                            <w:position w:val="-14"/>
                            <w:sz w:val="24"/>
                            <w:szCs w:val="24"/>
                          </w:rPr>
                          <w:object w:dxaOrig="1740" w:dyaOrig="400" w14:anchorId="2D4B237F">
                            <v:shape id="_x0000_i14207" type="#_x0000_t75" style="width:86.95pt;height:20.4pt" o:ole="">
                              <v:imagedata r:id="rId328" o:title=""/>
                            </v:shape>
                            <o:OLEObject Type="Embed" ProgID="Equation.DSMT4" ShapeID="_x0000_i14207" DrawAspect="Content" ObjectID="_1787570392" r:id="rId329"/>
                          </w:object>
                        </w:r>
                      </w:p>
                    </w:tc>
                  </w:tr>
                  <w:tr w:rsidR="00042C38" w:rsidRPr="00D2697E" w14:paraId="50A15692" w14:textId="77777777" w:rsidTr="00042C38">
                    <w:trPr>
                      <w:trHeight w:val="1474"/>
                    </w:trPr>
                    <w:tc>
                      <w:tcPr>
                        <w:tcW w:w="5224" w:type="dxa"/>
                        <w:vAlign w:val="center"/>
                      </w:tcPr>
                      <w:p w14:paraId="282CAE0D" w14:textId="579B66F4" w:rsidR="00042C38" w:rsidRPr="00042C38" w:rsidRDefault="00042C38" w:rsidP="00042C38">
                        <w:pPr>
                          <w:tabs>
                            <w:tab w:val="left" w:pos="737"/>
                            <w:tab w:val="left" w:pos="2771"/>
                          </w:tabs>
                          <w:spacing w:line="720" w:lineRule="auto"/>
                          <w:jc w:val="center"/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42C38">
                          <w:rPr>
                            <w:rFonts w:cs="B Nazanin"/>
                            <w:noProof/>
                            <w:position w:val="-14"/>
                          </w:rPr>
                          <w:object w:dxaOrig="2520" w:dyaOrig="440" w14:anchorId="001998BD">
                            <v:shape id="_x0000_i14225" type="#_x0000_t75" style="width:93.75pt;height:16.3pt" o:ole="">
                              <v:imagedata r:id="rId330" o:title=""/>
                            </v:shape>
                            <o:OLEObject Type="Embed" ProgID="Equation.DSMT4" ShapeID="_x0000_i14225" DrawAspect="Content" ObjectID="_1787570393" r:id="rId331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02174E84" w14:textId="399E8026" w:rsidR="00042C38" w:rsidRPr="00042C38" w:rsidRDefault="00042C38" w:rsidP="00042C38">
                        <w:pPr>
                          <w:tabs>
                            <w:tab w:val="left" w:pos="2771"/>
                          </w:tabs>
                          <w:spacing w:line="720" w:lineRule="auto"/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42C38">
                          <w:rPr>
                            <w:rFonts w:cs="B Nazanin"/>
                            <w:position w:val="-6"/>
                          </w:rPr>
                          <w:object w:dxaOrig="1400" w:dyaOrig="260" w14:anchorId="556A52DB">
                            <v:shape id="_x0000_i14208" type="#_x0000_t75" style="width:70.65pt;height:13.6pt" o:ole="">
                              <v:imagedata r:id="rId332" o:title=""/>
                            </v:shape>
                            <o:OLEObject Type="Embed" ProgID="Equation.DSMT4" ShapeID="_x0000_i14208" DrawAspect="Content" ObjectID="_1787570394" r:id="rId333"/>
                          </w:object>
                        </w:r>
                      </w:p>
                    </w:tc>
                  </w:tr>
                  <w:tr w:rsidR="00042C38" w:rsidRPr="00D2697E" w14:paraId="75753B84" w14:textId="77777777" w:rsidTr="00042C38">
                    <w:trPr>
                      <w:trHeight w:val="1474"/>
                    </w:trPr>
                    <w:tc>
                      <w:tcPr>
                        <w:tcW w:w="5224" w:type="dxa"/>
                        <w:vAlign w:val="center"/>
                      </w:tcPr>
                      <w:p w14:paraId="498A5F68" w14:textId="6E11AFF9" w:rsidR="00042C38" w:rsidRPr="00042C38" w:rsidRDefault="00042C38" w:rsidP="00042C38">
                        <w:pPr>
                          <w:tabs>
                            <w:tab w:val="left" w:pos="737"/>
                            <w:tab w:val="left" w:pos="2771"/>
                          </w:tabs>
                          <w:spacing w:line="720" w:lineRule="auto"/>
                          <w:jc w:val="center"/>
                          <w:rPr>
                            <w:rFonts w:cs="B Nazanin" w:hint="cs"/>
                            <w:noProof/>
                            <w:rtl/>
                          </w:rPr>
                        </w:pPr>
                        <w:r w:rsidRPr="00042C38">
                          <w:rPr>
                            <w:rFonts w:cs="B Nazanin"/>
                            <w:noProof/>
                            <w:position w:val="-22"/>
                          </w:rPr>
                          <w:object w:dxaOrig="1740" w:dyaOrig="580" w14:anchorId="38B34768">
                            <v:shape id="_x0000_i14223" type="#_x0000_t75" style="width:81.5pt;height:27.15pt" o:ole="">
                              <v:imagedata r:id="rId334" o:title=""/>
                            </v:shape>
                            <o:OLEObject Type="Embed" ProgID="Equation.DSMT4" ShapeID="_x0000_i14223" DrawAspect="Content" ObjectID="_1787570395" r:id="rId335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5C7AFE28" w14:textId="7EB06428" w:rsidR="00042C38" w:rsidRPr="00042C38" w:rsidRDefault="00042C38" w:rsidP="00042C38">
                        <w:pPr>
                          <w:tabs>
                            <w:tab w:val="left" w:pos="2771"/>
                          </w:tabs>
                          <w:spacing w:line="720" w:lineRule="auto"/>
                          <w:jc w:val="center"/>
                          <w:rPr>
                            <w:rFonts w:cs="B Nazanin" w:hint="cs"/>
                          </w:rPr>
                        </w:pPr>
                        <w:r w:rsidRPr="00042C38">
                          <w:rPr>
                            <w:rFonts w:cs="B Nazanin"/>
                            <w:noProof/>
                            <w:position w:val="-22"/>
                          </w:rPr>
                          <w:object w:dxaOrig="1400" w:dyaOrig="580" w14:anchorId="5EA30231">
                            <v:shape id="_x0000_i14220" type="#_x0000_t75" style="width:63.85pt;height:27.15pt" o:ole="">
                              <v:imagedata r:id="rId336" o:title=""/>
                            </v:shape>
                            <o:OLEObject Type="Embed" ProgID="Equation.DSMT4" ShapeID="_x0000_i14220" DrawAspect="Content" ObjectID="_1787570396" r:id="rId337"/>
                          </w:object>
                        </w:r>
                      </w:p>
                    </w:tc>
                  </w:tr>
                </w:tbl>
                <w:p w14:paraId="0503A96D" w14:textId="6A1922D1" w:rsidR="00042C38" w:rsidRPr="00042C38" w:rsidRDefault="00042C38" w:rsidP="00042C38">
                  <w:pPr>
                    <w:jc w:val="both"/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042C38" w:rsidRPr="00804D03" w14:paraId="643EB15D" w14:textId="77777777" w:rsidTr="00BE799C">
              <w:trPr>
                <w:trHeight w:val="2047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37851CCD" w14:textId="77777777" w:rsidR="00042C38" w:rsidRPr="00042C38" w:rsidRDefault="00042C38" w:rsidP="00042C38">
                  <w:pPr>
                    <w:pStyle w:val="ListParagraph"/>
                    <w:numPr>
                      <w:ilvl w:val="0"/>
                      <w:numId w:val="47"/>
                    </w:numPr>
                    <w:spacing w:after="160"/>
                    <w:jc w:val="both"/>
                    <w:rPr>
                      <w:rFonts w:ascii="12/5" w:hAnsi="12/5"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042C38">
                    <w:rPr>
                      <w:rFonts w:ascii="12/5" w:hAnsi="12/5" w:cs="B Nazanin"/>
                      <w:b/>
                      <w:bCs/>
                      <w:sz w:val="25"/>
                      <w:szCs w:val="25"/>
                      <w:rtl/>
                    </w:rPr>
                    <w:t>عبارت های کلامی زیر را به صورت جبری بنویسید.</w:t>
                  </w:r>
                </w:p>
                <w:p w14:paraId="08AEB09B" w14:textId="77777777" w:rsidR="00042C38" w:rsidRPr="00042C38" w:rsidRDefault="00042C38" w:rsidP="00042C38">
                  <w:pPr>
                    <w:spacing w:line="276" w:lineRule="auto"/>
                    <w:rPr>
                      <w:rFonts w:ascii="12/5" w:hAnsi="12/5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ascii="12/5" w:hAnsi="12/5" w:cs="B Nazanin"/>
                      <w:b/>
                      <w:bCs/>
                      <w:sz w:val="25"/>
                      <w:szCs w:val="25"/>
                      <w:rtl/>
                    </w:rPr>
                    <w:t xml:space="preserve">  الف) نصف عدد </w:t>
                  </w:r>
                  <w:r w:rsidRPr="00042C38">
                    <w:rPr>
                      <w:rFonts w:ascii="12/5" w:hAnsi="12/5" w:cs="B Nazanin"/>
                      <w:b/>
                      <w:bCs/>
                      <w:sz w:val="25"/>
                      <w:szCs w:val="25"/>
                    </w:rPr>
                    <w:t>a</w:t>
                  </w:r>
                  <w:r w:rsidRPr="00042C38">
                    <w:rPr>
                      <w:rFonts w:ascii="12/5" w:hAnsi="12/5" w:cs="B Nazanin"/>
                      <w:b/>
                      <w:bCs/>
                      <w:sz w:val="25"/>
                      <w:szCs w:val="25"/>
                      <w:rtl/>
                    </w:rPr>
                    <w:t xml:space="preserve"> به علاوه ۲  حداقل ۸  است : ...............................................</w:t>
                  </w:r>
                </w:p>
                <w:p w14:paraId="30B9E368" w14:textId="77777777" w:rsidR="00042C38" w:rsidRPr="00042C38" w:rsidRDefault="00042C38" w:rsidP="00042C38">
                  <w:pPr>
                    <w:spacing w:line="276" w:lineRule="auto"/>
                    <w:rPr>
                      <w:rFonts w:ascii="12/5" w:hAnsi="12/5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ascii="12/5" w:hAnsi="12/5" w:cs="B Nazanin"/>
                      <w:b/>
                      <w:bCs/>
                      <w:sz w:val="25"/>
                      <w:szCs w:val="25"/>
                      <w:rtl/>
                    </w:rPr>
                    <w:t xml:space="preserve">  ب) قرینه سه برابر عددی از نصف آن عدد کمتر است : .............................................</w:t>
                  </w:r>
                </w:p>
                <w:p w14:paraId="57AEB410" w14:textId="6655CFFD" w:rsidR="00042C38" w:rsidRDefault="00042C38" w:rsidP="00042C38">
                  <w:pPr>
                    <w:pStyle w:val="ListParagraph"/>
                    <w:numPr>
                      <w:ilvl w:val="0"/>
                      <w:numId w:val="47"/>
                    </w:numPr>
                    <w:jc w:val="both"/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ascii="12/5" w:hAnsi="12/5" w:cs="B Nazanin"/>
                      <w:b/>
                      <w:bCs/>
                      <w:sz w:val="25"/>
                      <w:szCs w:val="25"/>
                      <w:rtl/>
                    </w:rPr>
                    <w:t xml:space="preserve">  ج) سه برابر عددی منهای ۷ حداکثر ۲۱ است : ..................................................</w:t>
                  </w:r>
                </w:p>
              </w:tc>
            </w:tr>
          </w:tbl>
          <w:p w14:paraId="7366E906" w14:textId="7C897916" w:rsidR="0020380B" w:rsidRPr="00804D03" w:rsidRDefault="0020380B" w:rsidP="00662518">
            <w:pPr>
              <w:rPr>
                <w:rFonts w:cs="B Nazanin"/>
                <w:b/>
                <w:bCs/>
                <w:sz w:val="25"/>
                <w:szCs w:val="25"/>
                <w:rtl/>
              </w:rPr>
            </w:pPr>
          </w:p>
        </w:tc>
      </w:tr>
    </w:tbl>
    <w:p w14:paraId="2404E29B" w14:textId="10396507" w:rsidR="00766D54" w:rsidRPr="0043345A" w:rsidRDefault="00766D54" w:rsidP="00917E51">
      <w:pPr>
        <w:rPr>
          <w:rFonts w:cs="B Nazanin"/>
          <w:b/>
          <w:bCs/>
          <w:sz w:val="8"/>
          <w:szCs w:val="8"/>
          <w:rtl/>
        </w:rPr>
      </w:pPr>
    </w:p>
    <w:sectPr w:rsidR="00766D54" w:rsidRPr="0043345A" w:rsidSect="00917E51">
      <w:footerReference w:type="default" r:id="rId338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781B455" w14:textId="77777777" w:rsidR="00173A68" w:rsidRDefault="00173A68" w:rsidP="003C5476">
      <w:pPr>
        <w:spacing w:after="0" w:line="240" w:lineRule="auto"/>
      </w:pPr>
      <w:r>
        <w:separator/>
      </w:r>
    </w:p>
  </w:endnote>
  <w:endnote w:type="continuationSeparator" w:id="0">
    <w:p w14:paraId="2D2E132C" w14:textId="77777777" w:rsidR="00173A68" w:rsidRDefault="00173A68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altName w:val="Arial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12/5">
    <w:altName w:val="Cambria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042C38" w:rsidRPr="00B86D05" w:rsidRDefault="00042C38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042C38" w:rsidRDefault="00042C3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E04EE09" w14:textId="77777777" w:rsidR="00173A68" w:rsidRDefault="00173A68" w:rsidP="003C5476">
      <w:pPr>
        <w:spacing w:after="0" w:line="240" w:lineRule="auto"/>
      </w:pPr>
      <w:r>
        <w:separator/>
      </w:r>
    </w:p>
  </w:footnote>
  <w:footnote w:type="continuationSeparator" w:id="0">
    <w:p w14:paraId="25FDFF47" w14:textId="77777777" w:rsidR="00173A68" w:rsidRDefault="00173A68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24" type="#_x0000_t75" style="width:10.85pt;height:10.85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9B21538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ACF48AA"/>
    <w:multiLevelType w:val="hybridMultilevel"/>
    <w:tmpl w:val="3694475C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34D1A3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F1E2D98"/>
    <w:multiLevelType w:val="hybridMultilevel"/>
    <w:tmpl w:val="B0F40C34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B7045E6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4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1" w15:restartNumberingAfterBreak="0">
    <w:nsid w:val="6F8A43CC"/>
    <w:multiLevelType w:val="hybridMultilevel"/>
    <w:tmpl w:val="01FA49B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5"/>
  </w:num>
  <w:num w:numId="2">
    <w:abstractNumId w:val="5"/>
  </w:num>
  <w:num w:numId="3">
    <w:abstractNumId w:val="31"/>
  </w:num>
  <w:num w:numId="4">
    <w:abstractNumId w:val="13"/>
  </w:num>
  <w:num w:numId="5">
    <w:abstractNumId w:val="42"/>
  </w:num>
  <w:num w:numId="6">
    <w:abstractNumId w:val="15"/>
  </w:num>
  <w:num w:numId="7">
    <w:abstractNumId w:val="14"/>
  </w:num>
  <w:num w:numId="8">
    <w:abstractNumId w:val="0"/>
  </w:num>
  <w:num w:numId="9">
    <w:abstractNumId w:val="21"/>
  </w:num>
  <w:num w:numId="10">
    <w:abstractNumId w:val="17"/>
  </w:num>
  <w:num w:numId="11">
    <w:abstractNumId w:val="34"/>
  </w:num>
  <w:num w:numId="12">
    <w:abstractNumId w:val="19"/>
  </w:num>
  <w:num w:numId="13">
    <w:abstractNumId w:val="22"/>
  </w:num>
  <w:num w:numId="14">
    <w:abstractNumId w:val="1"/>
  </w:num>
  <w:num w:numId="15">
    <w:abstractNumId w:val="16"/>
  </w:num>
  <w:num w:numId="16">
    <w:abstractNumId w:val="29"/>
  </w:num>
  <w:num w:numId="17">
    <w:abstractNumId w:val="18"/>
  </w:num>
  <w:num w:numId="18">
    <w:abstractNumId w:val="23"/>
  </w:num>
  <w:num w:numId="19">
    <w:abstractNumId w:val="35"/>
  </w:num>
  <w:num w:numId="20">
    <w:abstractNumId w:val="38"/>
  </w:num>
  <w:num w:numId="21">
    <w:abstractNumId w:val="24"/>
  </w:num>
  <w:num w:numId="22">
    <w:abstractNumId w:val="45"/>
  </w:num>
  <w:num w:numId="23">
    <w:abstractNumId w:val="44"/>
  </w:num>
  <w:num w:numId="24">
    <w:abstractNumId w:val="12"/>
  </w:num>
  <w:num w:numId="25">
    <w:abstractNumId w:val="8"/>
  </w:num>
  <w:num w:numId="26">
    <w:abstractNumId w:val="7"/>
  </w:num>
  <w:num w:numId="27">
    <w:abstractNumId w:val="33"/>
  </w:num>
  <w:num w:numId="28">
    <w:abstractNumId w:val="28"/>
  </w:num>
  <w:num w:numId="29">
    <w:abstractNumId w:val="37"/>
  </w:num>
  <w:num w:numId="30">
    <w:abstractNumId w:val="6"/>
  </w:num>
  <w:num w:numId="31">
    <w:abstractNumId w:val="4"/>
  </w:num>
  <w:num w:numId="32">
    <w:abstractNumId w:val="27"/>
  </w:num>
  <w:num w:numId="33">
    <w:abstractNumId w:val="40"/>
  </w:num>
  <w:num w:numId="34">
    <w:abstractNumId w:val="39"/>
  </w:num>
  <w:num w:numId="35">
    <w:abstractNumId w:val="2"/>
  </w:num>
  <w:num w:numId="36">
    <w:abstractNumId w:val="30"/>
  </w:num>
  <w:num w:numId="37">
    <w:abstractNumId w:val="46"/>
  </w:num>
  <w:num w:numId="38">
    <w:abstractNumId w:val="43"/>
  </w:num>
  <w:num w:numId="39">
    <w:abstractNumId w:val="11"/>
  </w:num>
  <w:num w:numId="40">
    <w:abstractNumId w:val="20"/>
  </w:num>
  <w:num w:numId="41">
    <w:abstractNumId w:val="9"/>
  </w:num>
  <w:num w:numId="42">
    <w:abstractNumId w:val="36"/>
  </w:num>
  <w:num w:numId="43">
    <w:abstractNumId w:val="10"/>
  </w:num>
  <w:num w:numId="44">
    <w:abstractNumId w:val="41"/>
  </w:num>
  <w:num w:numId="45">
    <w:abstractNumId w:val="32"/>
  </w:num>
  <w:num w:numId="46">
    <w:abstractNumId w:val="3"/>
  </w:num>
  <w:num w:numId="47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55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0EF1"/>
    <w:rsid w:val="00022A04"/>
    <w:rsid w:val="0003000E"/>
    <w:rsid w:val="000336F4"/>
    <w:rsid w:val="00034B28"/>
    <w:rsid w:val="000367D3"/>
    <w:rsid w:val="00040662"/>
    <w:rsid w:val="00042C38"/>
    <w:rsid w:val="000435C1"/>
    <w:rsid w:val="0004370A"/>
    <w:rsid w:val="00053872"/>
    <w:rsid w:val="000553C0"/>
    <w:rsid w:val="00056045"/>
    <w:rsid w:val="000565D8"/>
    <w:rsid w:val="00080E55"/>
    <w:rsid w:val="00085FEC"/>
    <w:rsid w:val="00086B4C"/>
    <w:rsid w:val="00090A8F"/>
    <w:rsid w:val="000B48CD"/>
    <w:rsid w:val="000B4BF8"/>
    <w:rsid w:val="000B523E"/>
    <w:rsid w:val="000C0FAC"/>
    <w:rsid w:val="000D1F25"/>
    <w:rsid w:val="000F331A"/>
    <w:rsid w:val="000F67D0"/>
    <w:rsid w:val="00100083"/>
    <w:rsid w:val="00102B0B"/>
    <w:rsid w:val="00102B28"/>
    <w:rsid w:val="0011061B"/>
    <w:rsid w:val="00110CCD"/>
    <w:rsid w:val="00113331"/>
    <w:rsid w:val="00136835"/>
    <w:rsid w:val="0013737B"/>
    <w:rsid w:val="00141457"/>
    <w:rsid w:val="00164D31"/>
    <w:rsid w:val="00164E04"/>
    <w:rsid w:val="00173A68"/>
    <w:rsid w:val="00180AFC"/>
    <w:rsid w:val="00183C1A"/>
    <w:rsid w:val="001842C5"/>
    <w:rsid w:val="001869F5"/>
    <w:rsid w:val="00187A25"/>
    <w:rsid w:val="00194DBB"/>
    <w:rsid w:val="00195297"/>
    <w:rsid w:val="00197432"/>
    <w:rsid w:val="001A1574"/>
    <w:rsid w:val="001A6268"/>
    <w:rsid w:val="001B444A"/>
    <w:rsid w:val="001C15F6"/>
    <w:rsid w:val="001C281E"/>
    <w:rsid w:val="001C35F8"/>
    <w:rsid w:val="001C5779"/>
    <w:rsid w:val="001C60E0"/>
    <w:rsid w:val="001C769D"/>
    <w:rsid w:val="001D27AE"/>
    <w:rsid w:val="001D4E63"/>
    <w:rsid w:val="001D5020"/>
    <w:rsid w:val="001F28AD"/>
    <w:rsid w:val="0020380B"/>
    <w:rsid w:val="002371B2"/>
    <w:rsid w:val="00246EB4"/>
    <w:rsid w:val="00250DE6"/>
    <w:rsid w:val="00253713"/>
    <w:rsid w:val="0026069C"/>
    <w:rsid w:val="00274B69"/>
    <w:rsid w:val="002928B0"/>
    <w:rsid w:val="00297976"/>
    <w:rsid w:val="002A39A6"/>
    <w:rsid w:val="002B0715"/>
    <w:rsid w:val="002B13CD"/>
    <w:rsid w:val="002C3F01"/>
    <w:rsid w:val="002C7A06"/>
    <w:rsid w:val="002D1074"/>
    <w:rsid w:val="002F643D"/>
    <w:rsid w:val="002F7179"/>
    <w:rsid w:val="00303883"/>
    <w:rsid w:val="0030645E"/>
    <w:rsid w:val="00307812"/>
    <w:rsid w:val="00311344"/>
    <w:rsid w:val="00311C8E"/>
    <w:rsid w:val="003321C8"/>
    <w:rsid w:val="0033588D"/>
    <w:rsid w:val="00335E0B"/>
    <w:rsid w:val="0034553C"/>
    <w:rsid w:val="003629B5"/>
    <w:rsid w:val="00365803"/>
    <w:rsid w:val="00376B9E"/>
    <w:rsid w:val="003911E5"/>
    <w:rsid w:val="00395AAA"/>
    <w:rsid w:val="0039760A"/>
    <w:rsid w:val="003B0E60"/>
    <w:rsid w:val="003B1344"/>
    <w:rsid w:val="003B2493"/>
    <w:rsid w:val="003B45E8"/>
    <w:rsid w:val="003B4F44"/>
    <w:rsid w:val="003C3C72"/>
    <w:rsid w:val="003C410C"/>
    <w:rsid w:val="003C4ACD"/>
    <w:rsid w:val="003C5476"/>
    <w:rsid w:val="003C54E8"/>
    <w:rsid w:val="003C67E9"/>
    <w:rsid w:val="003D13B7"/>
    <w:rsid w:val="003E19C1"/>
    <w:rsid w:val="004015D1"/>
    <w:rsid w:val="0040546F"/>
    <w:rsid w:val="00411F14"/>
    <w:rsid w:val="00413945"/>
    <w:rsid w:val="00415E1D"/>
    <w:rsid w:val="00420DB4"/>
    <w:rsid w:val="00426634"/>
    <w:rsid w:val="00427EC3"/>
    <w:rsid w:val="0043345A"/>
    <w:rsid w:val="004378A0"/>
    <w:rsid w:val="00437AA1"/>
    <w:rsid w:val="00446A35"/>
    <w:rsid w:val="004500FC"/>
    <w:rsid w:val="004521A6"/>
    <w:rsid w:val="00454137"/>
    <w:rsid w:val="00456D2E"/>
    <w:rsid w:val="004573E6"/>
    <w:rsid w:val="00460798"/>
    <w:rsid w:val="004625AA"/>
    <w:rsid w:val="00467CD6"/>
    <w:rsid w:val="004871B0"/>
    <w:rsid w:val="0049750C"/>
    <w:rsid w:val="004A2A1B"/>
    <w:rsid w:val="004A33AB"/>
    <w:rsid w:val="004C1C77"/>
    <w:rsid w:val="004C3014"/>
    <w:rsid w:val="004D69C2"/>
    <w:rsid w:val="004E1C03"/>
    <w:rsid w:val="005008AF"/>
    <w:rsid w:val="0050661B"/>
    <w:rsid w:val="005129AE"/>
    <w:rsid w:val="00515943"/>
    <w:rsid w:val="00525B83"/>
    <w:rsid w:val="00530738"/>
    <w:rsid w:val="00531F01"/>
    <w:rsid w:val="005542BC"/>
    <w:rsid w:val="005574A4"/>
    <w:rsid w:val="0056057E"/>
    <w:rsid w:val="00590A65"/>
    <w:rsid w:val="00590F73"/>
    <w:rsid w:val="00593227"/>
    <w:rsid w:val="005963AB"/>
    <w:rsid w:val="00597836"/>
    <w:rsid w:val="005A20BA"/>
    <w:rsid w:val="005A507D"/>
    <w:rsid w:val="005A78AB"/>
    <w:rsid w:val="005B360B"/>
    <w:rsid w:val="005D0FB3"/>
    <w:rsid w:val="005D2D0D"/>
    <w:rsid w:val="005D4EBB"/>
    <w:rsid w:val="005E5A8D"/>
    <w:rsid w:val="005F7E6F"/>
    <w:rsid w:val="00601175"/>
    <w:rsid w:val="00617055"/>
    <w:rsid w:val="00621E9D"/>
    <w:rsid w:val="00630FA3"/>
    <w:rsid w:val="00651994"/>
    <w:rsid w:val="00652224"/>
    <w:rsid w:val="006532FA"/>
    <w:rsid w:val="00654BAA"/>
    <w:rsid w:val="006552D4"/>
    <w:rsid w:val="0065556C"/>
    <w:rsid w:val="00662518"/>
    <w:rsid w:val="00667210"/>
    <w:rsid w:val="006811C4"/>
    <w:rsid w:val="00682F6A"/>
    <w:rsid w:val="00687FC1"/>
    <w:rsid w:val="00695E44"/>
    <w:rsid w:val="006A78EC"/>
    <w:rsid w:val="006B5002"/>
    <w:rsid w:val="006B5C68"/>
    <w:rsid w:val="006E7669"/>
    <w:rsid w:val="006F7CE8"/>
    <w:rsid w:val="00701BE1"/>
    <w:rsid w:val="007058A2"/>
    <w:rsid w:val="007060F6"/>
    <w:rsid w:val="00707392"/>
    <w:rsid w:val="0071320F"/>
    <w:rsid w:val="007368ED"/>
    <w:rsid w:val="00743DDC"/>
    <w:rsid w:val="00756A3C"/>
    <w:rsid w:val="00766D54"/>
    <w:rsid w:val="00771499"/>
    <w:rsid w:val="00780BD3"/>
    <w:rsid w:val="007813CA"/>
    <w:rsid w:val="00783F99"/>
    <w:rsid w:val="00793A38"/>
    <w:rsid w:val="007973EF"/>
    <w:rsid w:val="007B55BC"/>
    <w:rsid w:val="007B7BA7"/>
    <w:rsid w:val="007D41AC"/>
    <w:rsid w:val="007D62BA"/>
    <w:rsid w:val="007E5456"/>
    <w:rsid w:val="007E6955"/>
    <w:rsid w:val="007F12D5"/>
    <w:rsid w:val="007F26E3"/>
    <w:rsid w:val="007F36AA"/>
    <w:rsid w:val="007F5E19"/>
    <w:rsid w:val="00804D03"/>
    <w:rsid w:val="00806076"/>
    <w:rsid w:val="008067CA"/>
    <w:rsid w:val="0081075D"/>
    <w:rsid w:val="00812469"/>
    <w:rsid w:val="008136E3"/>
    <w:rsid w:val="008169CB"/>
    <w:rsid w:val="00822B1C"/>
    <w:rsid w:val="00823E45"/>
    <w:rsid w:val="00831C7F"/>
    <w:rsid w:val="0083321D"/>
    <w:rsid w:val="008339C5"/>
    <w:rsid w:val="008411B8"/>
    <w:rsid w:val="008445CF"/>
    <w:rsid w:val="00852AA6"/>
    <w:rsid w:val="0085431C"/>
    <w:rsid w:val="00861043"/>
    <w:rsid w:val="008639F0"/>
    <w:rsid w:val="00866944"/>
    <w:rsid w:val="00871A88"/>
    <w:rsid w:val="00875689"/>
    <w:rsid w:val="008A4D83"/>
    <w:rsid w:val="008A5BD5"/>
    <w:rsid w:val="008A7508"/>
    <w:rsid w:val="008B2CA9"/>
    <w:rsid w:val="008B48DF"/>
    <w:rsid w:val="008B7EE2"/>
    <w:rsid w:val="008C0979"/>
    <w:rsid w:val="008C0F89"/>
    <w:rsid w:val="008C4396"/>
    <w:rsid w:val="008C4925"/>
    <w:rsid w:val="008D4AA0"/>
    <w:rsid w:val="008F1DEB"/>
    <w:rsid w:val="008F5F73"/>
    <w:rsid w:val="0090683A"/>
    <w:rsid w:val="009118DA"/>
    <w:rsid w:val="00912F98"/>
    <w:rsid w:val="0091451F"/>
    <w:rsid w:val="00916EFB"/>
    <w:rsid w:val="00917E51"/>
    <w:rsid w:val="009266E7"/>
    <w:rsid w:val="00932DFD"/>
    <w:rsid w:val="00944948"/>
    <w:rsid w:val="009450B4"/>
    <w:rsid w:val="00945905"/>
    <w:rsid w:val="00950918"/>
    <w:rsid w:val="00954DD1"/>
    <w:rsid w:val="009558ED"/>
    <w:rsid w:val="009623A5"/>
    <w:rsid w:val="00962B32"/>
    <w:rsid w:val="00963BFA"/>
    <w:rsid w:val="00976527"/>
    <w:rsid w:val="00984C4C"/>
    <w:rsid w:val="00990701"/>
    <w:rsid w:val="009942A1"/>
    <w:rsid w:val="009A1F4F"/>
    <w:rsid w:val="009A369E"/>
    <w:rsid w:val="009B7112"/>
    <w:rsid w:val="009C31AD"/>
    <w:rsid w:val="009C3CCF"/>
    <w:rsid w:val="009C46B2"/>
    <w:rsid w:val="009C54AF"/>
    <w:rsid w:val="009D0154"/>
    <w:rsid w:val="009D7BEF"/>
    <w:rsid w:val="009E164D"/>
    <w:rsid w:val="009E4A5A"/>
    <w:rsid w:val="009F3A91"/>
    <w:rsid w:val="009F788A"/>
    <w:rsid w:val="00A02D39"/>
    <w:rsid w:val="00A05D79"/>
    <w:rsid w:val="00A11624"/>
    <w:rsid w:val="00A118EE"/>
    <w:rsid w:val="00A1354E"/>
    <w:rsid w:val="00A141EF"/>
    <w:rsid w:val="00A21D02"/>
    <w:rsid w:val="00A2319A"/>
    <w:rsid w:val="00A23AA5"/>
    <w:rsid w:val="00A24FC9"/>
    <w:rsid w:val="00A26C67"/>
    <w:rsid w:val="00A60A6E"/>
    <w:rsid w:val="00A61451"/>
    <w:rsid w:val="00A64191"/>
    <w:rsid w:val="00A66089"/>
    <w:rsid w:val="00A77BE2"/>
    <w:rsid w:val="00AA2CC4"/>
    <w:rsid w:val="00AA5F74"/>
    <w:rsid w:val="00AC5613"/>
    <w:rsid w:val="00AD39AA"/>
    <w:rsid w:val="00AD5B51"/>
    <w:rsid w:val="00AF507E"/>
    <w:rsid w:val="00AF6959"/>
    <w:rsid w:val="00AF76BD"/>
    <w:rsid w:val="00B01BE2"/>
    <w:rsid w:val="00B02161"/>
    <w:rsid w:val="00B101F0"/>
    <w:rsid w:val="00B268BE"/>
    <w:rsid w:val="00B26FD4"/>
    <w:rsid w:val="00B30753"/>
    <w:rsid w:val="00B41643"/>
    <w:rsid w:val="00B44484"/>
    <w:rsid w:val="00B47E04"/>
    <w:rsid w:val="00B5331A"/>
    <w:rsid w:val="00B670CF"/>
    <w:rsid w:val="00B77473"/>
    <w:rsid w:val="00B77F11"/>
    <w:rsid w:val="00B8473C"/>
    <w:rsid w:val="00B8635A"/>
    <w:rsid w:val="00B86D05"/>
    <w:rsid w:val="00B918D1"/>
    <w:rsid w:val="00BA38CC"/>
    <w:rsid w:val="00BA3D95"/>
    <w:rsid w:val="00BA4A25"/>
    <w:rsid w:val="00BA5B20"/>
    <w:rsid w:val="00BB7852"/>
    <w:rsid w:val="00BC0F50"/>
    <w:rsid w:val="00BC44C0"/>
    <w:rsid w:val="00BD7B49"/>
    <w:rsid w:val="00BE00DE"/>
    <w:rsid w:val="00BE0B30"/>
    <w:rsid w:val="00BE6399"/>
    <w:rsid w:val="00BE76C3"/>
    <w:rsid w:val="00BE799C"/>
    <w:rsid w:val="00BF3972"/>
    <w:rsid w:val="00C0101A"/>
    <w:rsid w:val="00C100E2"/>
    <w:rsid w:val="00C11B34"/>
    <w:rsid w:val="00C47A90"/>
    <w:rsid w:val="00C569A2"/>
    <w:rsid w:val="00C663DD"/>
    <w:rsid w:val="00C66892"/>
    <w:rsid w:val="00C80196"/>
    <w:rsid w:val="00C8387E"/>
    <w:rsid w:val="00C903D2"/>
    <w:rsid w:val="00C90F1C"/>
    <w:rsid w:val="00CA1324"/>
    <w:rsid w:val="00CB25E6"/>
    <w:rsid w:val="00CB3217"/>
    <w:rsid w:val="00CC0725"/>
    <w:rsid w:val="00CC1410"/>
    <w:rsid w:val="00CC7C22"/>
    <w:rsid w:val="00CD1093"/>
    <w:rsid w:val="00CD5462"/>
    <w:rsid w:val="00CE4AF6"/>
    <w:rsid w:val="00CF3BD5"/>
    <w:rsid w:val="00CF4F70"/>
    <w:rsid w:val="00CF752B"/>
    <w:rsid w:val="00D009B2"/>
    <w:rsid w:val="00D01E85"/>
    <w:rsid w:val="00D04999"/>
    <w:rsid w:val="00D113F3"/>
    <w:rsid w:val="00D128B3"/>
    <w:rsid w:val="00D215DA"/>
    <w:rsid w:val="00D2398C"/>
    <w:rsid w:val="00D40323"/>
    <w:rsid w:val="00D40343"/>
    <w:rsid w:val="00D41BE1"/>
    <w:rsid w:val="00D5185C"/>
    <w:rsid w:val="00D72E3E"/>
    <w:rsid w:val="00D75C00"/>
    <w:rsid w:val="00D800EE"/>
    <w:rsid w:val="00D83793"/>
    <w:rsid w:val="00D8398E"/>
    <w:rsid w:val="00D96DEE"/>
    <w:rsid w:val="00DA3DF2"/>
    <w:rsid w:val="00DB3921"/>
    <w:rsid w:val="00DC6916"/>
    <w:rsid w:val="00DD0533"/>
    <w:rsid w:val="00DD3DA1"/>
    <w:rsid w:val="00DF0B91"/>
    <w:rsid w:val="00DF191C"/>
    <w:rsid w:val="00DF25A0"/>
    <w:rsid w:val="00DF6A84"/>
    <w:rsid w:val="00E02154"/>
    <w:rsid w:val="00E02DAE"/>
    <w:rsid w:val="00E069ED"/>
    <w:rsid w:val="00E122E4"/>
    <w:rsid w:val="00E25AE7"/>
    <w:rsid w:val="00E323EA"/>
    <w:rsid w:val="00E40DC0"/>
    <w:rsid w:val="00E45AA7"/>
    <w:rsid w:val="00E46101"/>
    <w:rsid w:val="00E5144C"/>
    <w:rsid w:val="00E54000"/>
    <w:rsid w:val="00E62A75"/>
    <w:rsid w:val="00E65CE5"/>
    <w:rsid w:val="00E718B1"/>
    <w:rsid w:val="00E71FD4"/>
    <w:rsid w:val="00E7225A"/>
    <w:rsid w:val="00E72CCD"/>
    <w:rsid w:val="00E845DA"/>
    <w:rsid w:val="00E87C0D"/>
    <w:rsid w:val="00E927D2"/>
    <w:rsid w:val="00EA0687"/>
    <w:rsid w:val="00EA31B6"/>
    <w:rsid w:val="00EA4D94"/>
    <w:rsid w:val="00EB28A4"/>
    <w:rsid w:val="00EB570B"/>
    <w:rsid w:val="00EC0CDF"/>
    <w:rsid w:val="00EC6C1E"/>
    <w:rsid w:val="00ED2116"/>
    <w:rsid w:val="00ED62E3"/>
    <w:rsid w:val="00ED7B6A"/>
    <w:rsid w:val="00EE146E"/>
    <w:rsid w:val="00EE2FD8"/>
    <w:rsid w:val="00EF13CC"/>
    <w:rsid w:val="00F007BD"/>
    <w:rsid w:val="00F0157C"/>
    <w:rsid w:val="00F02A6D"/>
    <w:rsid w:val="00F0340C"/>
    <w:rsid w:val="00F03F01"/>
    <w:rsid w:val="00F05481"/>
    <w:rsid w:val="00F156E6"/>
    <w:rsid w:val="00F16381"/>
    <w:rsid w:val="00F20C60"/>
    <w:rsid w:val="00F32F71"/>
    <w:rsid w:val="00F358DB"/>
    <w:rsid w:val="00F37DAB"/>
    <w:rsid w:val="00F40578"/>
    <w:rsid w:val="00F62F4F"/>
    <w:rsid w:val="00F664D4"/>
    <w:rsid w:val="00F67092"/>
    <w:rsid w:val="00F7556F"/>
    <w:rsid w:val="00F77C8D"/>
    <w:rsid w:val="00F842B3"/>
    <w:rsid w:val="00F85AF6"/>
    <w:rsid w:val="00F86145"/>
    <w:rsid w:val="00F87424"/>
    <w:rsid w:val="00F8749B"/>
    <w:rsid w:val="00F90904"/>
    <w:rsid w:val="00FA0EB8"/>
    <w:rsid w:val="00FB5B7E"/>
    <w:rsid w:val="00FC0DE2"/>
    <w:rsid w:val="00FC1923"/>
    <w:rsid w:val="00FC4B8C"/>
    <w:rsid w:val="00FE6F51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07812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3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9.bin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image" Target="media/image76.wmf"/><Relationship Id="rId324" Type="http://schemas.openxmlformats.org/officeDocument/2006/relationships/image" Target="media/image157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268" Type="http://schemas.openxmlformats.org/officeDocument/2006/relationships/image" Target="media/image129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7.bin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279" Type="http://schemas.openxmlformats.org/officeDocument/2006/relationships/oleObject" Target="embeddings/oleObject139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2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7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30.wmf"/><Relationship Id="rId326" Type="http://schemas.openxmlformats.org/officeDocument/2006/relationships/image" Target="media/image158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3.bin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281" Type="http://schemas.openxmlformats.org/officeDocument/2006/relationships/oleObject" Target="embeddings/oleObject140.bin"/><Relationship Id="rId337" Type="http://schemas.openxmlformats.org/officeDocument/2006/relationships/oleObject" Target="embeddings/oleObject168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3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45" Type="http://schemas.openxmlformats.org/officeDocument/2006/relationships/oleObject" Target="embeddings/oleObject1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8.bin"/><Relationship Id="rId261" Type="http://schemas.openxmlformats.org/officeDocument/2006/relationships/oleObject" Target="embeddings/oleObject130.bin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6.wmf"/><Relationship Id="rId317" Type="http://schemas.openxmlformats.org/officeDocument/2006/relationships/oleObject" Target="embeddings/oleObject158.bin"/><Relationship Id="rId338" Type="http://schemas.openxmlformats.org/officeDocument/2006/relationships/footer" Target="footer1.xml"/><Relationship Id="rId8" Type="http://schemas.openxmlformats.org/officeDocument/2006/relationships/image" Target="media/image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2.wmf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1.wmf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28" Type="http://schemas.openxmlformats.org/officeDocument/2006/relationships/image" Target="media/image15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262" Type="http://schemas.openxmlformats.org/officeDocument/2006/relationships/image" Target="media/image126.wmf"/><Relationship Id="rId283" Type="http://schemas.openxmlformats.org/officeDocument/2006/relationships/oleObject" Target="embeddings/oleObject141.bin"/><Relationship Id="rId318" Type="http://schemas.openxmlformats.org/officeDocument/2006/relationships/image" Target="media/image154.wmf"/><Relationship Id="rId339" Type="http://schemas.openxmlformats.org/officeDocument/2006/relationships/fontTable" Target="fontTable.xml"/><Relationship Id="rId78" Type="http://schemas.openxmlformats.org/officeDocument/2006/relationships/oleObject" Target="embeddings/oleObject3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89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26" Type="http://schemas.openxmlformats.org/officeDocument/2006/relationships/image" Target="media/image11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4.bin"/><Relationship Id="rId273" Type="http://schemas.openxmlformats.org/officeDocument/2006/relationships/oleObject" Target="embeddings/oleObject136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329" Type="http://schemas.openxmlformats.org/officeDocument/2006/relationships/oleObject" Target="embeddings/oleObject164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4.wmf"/><Relationship Id="rId340" Type="http://schemas.openxmlformats.org/officeDocument/2006/relationships/theme" Target="theme/theme1.xml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9.bin"/><Relationship Id="rId263" Type="http://schemas.openxmlformats.org/officeDocument/2006/relationships/oleObject" Target="embeddings/oleObject131.bin"/><Relationship Id="rId284" Type="http://schemas.openxmlformats.org/officeDocument/2006/relationships/image" Target="media/image137.wmf"/><Relationship Id="rId319" Type="http://schemas.openxmlformats.org/officeDocument/2006/relationships/oleObject" Target="embeddings/oleObject159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330" Type="http://schemas.openxmlformats.org/officeDocument/2006/relationships/image" Target="media/image160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3.wmf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5.bin"/><Relationship Id="rId320" Type="http://schemas.openxmlformats.org/officeDocument/2006/relationships/image" Target="media/image155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8.wmf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2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50.wmf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0.wmf"/><Relationship Id="rId331" Type="http://schemas.openxmlformats.org/officeDocument/2006/relationships/oleObject" Target="embeddings/oleObject165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7.bin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60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2.bin"/><Relationship Id="rId286" Type="http://schemas.openxmlformats.org/officeDocument/2006/relationships/image" Target="media/image138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5.bin"/><Relationship Id="rId332" Type="http://schemas.openxmlformats.org/officeDocument/2006/relationships/image" Target="media/image16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8.bin"/><Relationship Id="rId40" Type="http://schemas.openxmlformats.org/officeDocument/2006/relationships/image" Target="media/image18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0.bin"/><Relationship Id="rId322" Type="http://schemas.openxmlformats.org/officeDocument/2006/relationships/image" Target="media/image15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9.wmf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3.bin"/><Relationship Id="rId30" Type="http://schemas.openxmlformats.org/officeDocument/2006/relationships/image" Target="media/image13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312" Type="http://schemas.openxmlformats.org/officeDocument/2006/relationships/image" Target="media/image151.wmf"/><Relationship Id="rId333" Type="http://schemas.openxmlformats.org/officeDocument/2006/relationships/oleObject" Target="embeddings/oleObject166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7.bin"/><Relationship Id="rId277" Type="http://schemas.openxmlformats.org/officeDocument/2006/relationships/oleObject" Target="embeddings/oleObject138.bin"/><Relationship Id="rId298" Type="http://schemas.openxmlformats.org/officeDocument/2006/relationships/image" Target="media/image144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46.wmf"/><Relationship Id="rId323" Type="http://schemas.openxmlformats.org/officeDocument/2006/relationships/oleObject" Target="embeddings/oleObject16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3.bin"/><Relationship Id="rId288" Type="http://schemas.openxmlformats.org/officeDocument/2006/relationships/image" Target="media/image139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5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1.wmf"/><Relationship Id="rId334" Type="http://schemas.openxmlformats.org/officeDocument/2006/relationships/image" Target="media/image162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6.bin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4.wmf"/><Relationship Id="rId303" Type="http://schemas.openxmlformats.org/officeDocument/2006/relationships/oleObject" Target="embeddings/oleObject151.bin"/><Relationship Id="rId42" Type="http://schemas.openxmlformats.org/officeDocument/2006/relationships/image" Target="media/image1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44.bin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71.wmf"/><Relationship Id="rId314" Type="http://schemas.openxmlformats.org/officeDocument/2006/relationships/image" Target="media/image152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258" Type="http://schemas.openxmlformats.org/officeDocument/2006/relationships/image" Target="media/image124.wmf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2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oleObject" Target="embeddings/oleObject134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image" Target="media/image135.wmf"/><Relationship Id="rId336" Type="http://schemas.openxmlformats.org/officeDocument/2006/relationships/image" Target="media/image163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44" Type="http://schemas.openxmlformats.org/officeDocument/2006/relationships/image" Target="media/image20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72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image" Target="media/image125.wmf"/><Relationship Id="rId316" Type="http://schemas.openxmlformats.org/officeDocument/2006/relationships/image" Target="media/image153.wmf"/><Relationship Id="rId55" Type="http://schemas.openxmlformats.org/officeDocument/2006/relationships/image" Target="media/image2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271" Type="http://schemas.openxmlformats.org/officeDocument/2006/relationships/oleObject" Target="embeddings/oleObject135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8371D53-851E-481A-B79B-F7B84BFA12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75</TotalTime>
  <Pages>4</Pages>
  <Words>1510</Words>
  <Characters>8608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45</cp:revision>
  <cp:lastPrinted>2024-09-04T16:02:00Z</cp:lastPrinted>
  <dcterms:created xsi:type="dcterms:W3CDTF">2020-05-21T12:14:00Z</dcterms:created>
  <dcterms:modified xsi:type="dcterms:W3CDTF">2024-09-11T1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